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5B54" w:rsidRDefault="003A7DB4" w:rsidP="00292E6C">
      <w:pPr>
        <w:jc w:val="center"/>
        <w:rPr>
          <w:rFonts w:asciiTheme="minorEastAsia" w:hAnsiTheme="minorEastAsia"/>
          <w:sz w:val="40"/>
          <w:szCs w:val="40"/>
        </w:rPr>
      </w:pPr>
      <w:r w:rsidRPr="0054543A">
        <w:rPr>
          <w:rFonts w:ascii="Times New Roman" w:eastAsia="宋体" w:hAnsi="Times New Roman" w:cs="Times New Roman" w:hint="eastAsia"/>
          <w:b/>
          <w:bCs/>
          <w:noProof/>
          <w:color w:val="000000"/>
          <w:spacing w:val="20"/>
          <w:sz w:val="40"/>
          <w:szCs w:val="3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3E99714" wp14:editId="53558DAA">
                <wp:simplePos x="0" y="0"/>
                <wp:positionH relativeFrom="column">
                  <wp:posOffset>-908685</wp:posOffset>
                </wp:positionH>
                <wp:positionV relativeFrom="paragraph">
                  <wp:posOffset>-124460</wp:posOffset>
                </wp:positionV>
                <wp:extent cx="1074420" cy="8637905"/>
                <wp:effectExtent l="0" t="0" r="0" b="0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4420" cy="8637905"/>
                          <a:chOff x="0" y="0"/>
                          <a:chExt cx="1074420" cy="8637905"/>
                        </a:xfrm>
                      </wpg:grpSpPr>
                      <wps:wsp>
                        <wps:cNvPr id="14" name="文本框 1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74420" cy="863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7DB4" w:rsidRDefault="003A7DB4" w:rsidP="003A7DB4">
                              <w:pPr>
                                <w:ind w:firstLineChars="600" w:firstLine="1260"/>
                                <w:rPr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学号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</w:rPr>
                                <w:t>姓名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  <w:r>
                                <w:rPr>
                                  <w:rFonts w:hint="eastAsia"/>
                                </w:rPr>
                                <w:t>学校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</w:p>
                            <w:p w:rsidR="003A7DB4" w:rsidRPr="00B26DBA" w:rsidRDefault="003A7DB4" w:rsidP="003A7DB4">
                              <w:pPr>
                                <w:jc w:val="left"/>
                              </w:pPr>
                            </w:p>
                            <w:p w:rsidR="003A7DB4" w:rsidRPr="00B26DBA" w:rsidRDefault="003A7DB4" w:rsidP="003A7DB4">
                              <w:pPr>
                                <w:jc w:val="left"/>
                              </w:pP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装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订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线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</w:t>
                              </w:r>
                              <w:r>
                                <w:rPr>
                                  <w:rFonts w:hint="eastAsia"/>
                                </w:rPr>
                                <w:t>..............</w:t>
                              </w:r>
                            </w:p>
                            <w:p w:rsidR="003A7DB4" w:rsidRDefault="003A7DB4" w:rsidP="003A7DB4"/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直接连接符 15"/>
                        <wps:cNvCnPr/>
                        <wps:spPr>
                          <a:xfrm>
                            <a:off x="657339" y="378247"/>
                            <a:ext cx="0" cy="8208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E99714" id="组合 13" o:spid="_x0000_s1026" style="position:absolute;left:0;text-align:left;margin-left:-71.55pt;margin-top:-9.8pt;width:84.6pt;height:680.15pt;z-index:251661312;mso-width-relative:margin;mso-height-relative:margin" coordsize="10744,86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4" o:spid="_x0000_s1027" type="#_x0000_t202" style="position:absolute;width:10744;height:86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zFDcMA&#10;AADbAAAADwAAAGRycy9kb3ducmV2LnhtbERPTWvCQBC9C/6HZQRvurGKSHQNxdJQL0Vje/A2Zsck&#10;NDubZrcm/nu3UOhtHu9zNklvanGj1lWWFcymEQji3OqKCwUfp9fJCoTzyBpry6TgTg6S7XCwwVjb&#10;jo90y3whQgi7GBWU3jexlC4vyaCb2oY4cFfbGvQBtoXULXYh3NTyKYqW0mDFoaHEhnYl5V/Zj1Hw&#10;eXm/18dmfo6qbn/o0+9D9pIWSo1H/fMahKfe/4v/3G86zF/A7y/hAL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zFDcMAAADbAAAADwAAAAAAAAAAAAAAAACYAgAAZHJzL2Rv&#10;d25yZXYueG1sUEsFBgAAAAAEAAQA9QAAAIgDAAAAAA==&#10;" filled="f" stroked="f">
                  <v:textbox style="layout-flow:vertical;mso-layout-flow-alt:bottom-to-top">
                    <w:txbxContent>
                      <w:p w:rsidR="003A7DB4" w:rsidRDefault="003A7DB4" w:rsidP="003A7DB4">
                        <w:pPr>
                          <w:ind w:firstLineChars="600" w:firstLine="1260"/>
                          <w:rPr>
                            <w:u w:val="single"/>
                          </w:rPr>
                        </w:pPr>
                        <w:r>
                          <w:rPr>
                            <w:rFonts w:hint="eastAsia"/>
                          </w:rPr>
                          <w:t>学号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</w:rPr>
                          <w:t>姓名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</w:t>
                        </w:r>
                        <w:r>
                          <w:rPr>
                            <w:rFonts w:hint="eastAsia"/>
                          </w:rPr>
                          <w:t xml:space="preserve">       </w:t>
                        </w:r>
                        <w:r>
                          <w:rPr>
                            <w:rFonts w:hint="eastAsia"/>
                          </w:rPr>
                          <w:t>学校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</w:p>
                      <w:p w:rsidR="003A7DB4" w:rsidRPr="00B26DBA" w:rsidRDefault="003A7DB4" w:rsidP="003A7DB4">
                        <w:pPr>
                          <w:jc w:val="left"/>
                        </w:pPr>
                      </w:p>
                      <w:p w:rsidR="003A7DB4" w:rsidRPr="00B26DBA" w:rsidRDefault="003A7DB4" w:rsidP="003A7DB4">
                        <w:pPr>
                          <w:jc w:val="left"/>
                        </w:pPr>
                        <w:r w:rsidRPr="00B26DBA">
                          <w:rPr>
                            <w:rFonts w:hint="eastAsia"/>
                          </w:rPr>
                          <w:t>..................................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装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订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线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</w:t>
                        </w:r>
                        <w:r>
                          <w:rPr>
                            <w:rFonts w:hint="eastAsia"/>
                          </w:rPr>
                          <w:t>..............</w:t>
                        </w:r>
                      </w:p>
                      <w:p w:rsidR="003A7DB4" w:rsidRDefault="003A7DB4" w:rsidP="003A7DB4"/>
                    </w:txbxContent>
                  </v:textbox>
                </v:shape>
                <v:line id="直接连接符 15" o:spid="_x0000_s1028" style="position:absolute;visibility:visible;mso-wrap-style:square" from="6573,3782" to="6573,85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xxjsEAAADbAAAADwAAAGRycy9kb3ducmV2LnhtbERPTYvCMBC9C/sfwix403QFpVSj6ILg&#10;wYPaXryNzWxbtpmUJNr6742wsLd5vM9ZbQbTigc531hW8DVNQBCXVjdcKSjy/SQF4QOyxtYyKXiS&#10;h836Y7TCTNuez/S4hErEEPYZKqhD6DIpfVmTQT+1HXHkfqwzGCJ0ldQO+xhuWjlLkoU02HBsqLGj&#10;75rK38vdKDimVZ+er9dT6NPbbJeXRe6eiVLjz2G7BBFoCP/iP/dBx/lzeP8SD5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PHGOwQAAANsAAAAPAAAAAAAAAAAAAAAA&#10;AKECAABkcnMvZG93bnJldi54bWxQSwUGAAAAAAQABAD5AAAAjwMAAAAA&#10;" strokecolor="windowText" strokeweight=".5pt">
                  <v:stroke joinstyle="miter"/>
                </v:line>
              </v:group>
            </w:pict>
          </mc:Fallback>
        </mc:AlternateContent>
      </w:r>
      <w:r w:rsidR="006C4387">
        <w:rPr>
          <w:rFonts w:asciiTheme="majorEastAsia" w:eastAsiaTheme="majorEastAsia" w:hAnsiTheme="majorEastAsia" w:hint="eastAsia"/>
          <w:b/>
          <w:kern w:val="0"/>
          <w:sz w:val="36"/>
          <w:szCs w:val="36"/>
        </w:rPr>
        <w:t>培尖教育2018年学科竞赛夏令营物理模拟卷（</w:t>
      </w:r>
      <w:r w:rsidR="006C4387">
        <w:rPr>
          <w:rFonts w:asciiTheme="majorEastAsia" w:eastAsiaTheme="majorEastAsia" w:hAnsiTheme="majorEastAsia" w:hint="eastAsia"/>
          <w:b/>
          <w:kern w:val="0"/>
          <w:sz w:val="36"/>
          <w:szCs w:val="36"/>
        </w:rPr>
        <w:t>十二</w:t>
      </w:r>
      <w:bookmarkStart w:id="0" w:name="_GoBack"/>
      <w:bookmarkEnd w:id="0"/>
      <w:r w:rsidR="006C4387">
        <w:rPr>
          <w:rFonts w:asciiTheme="majorEastAsia" w:eastAsiaTheme="majorEastAsia" w:hAnsiTheme="majorEastAsia" w:hint="eastAsia"/>
          <w:b/>
          <w:kern w:val="0"/>
          <w:sz w:val="36"/>
          <w:szCs w:val="36"/>
        </w:rPr>
        <w:t>）</w:t>
      </w:r>
    </w:p>
    <w:p w:rsidR="00292E6C" w:rsidRPr="003C5FF1" w:rsidRDefault="00292E6C" w:rsidP="00292E6C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考试时间：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1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5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钟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 xml:space="preserve">  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总分</w:t>
      </w:r>
      <w: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32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</w:t>
      </w:r>
    </w:p>
    <w:p w:rsidR="00292E6C" w:rsidRPr="003C5FF1" w:rsidRDefault="00292E6C" w:rsidP="00292E6C">
      <w:pP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292E6C" w:rsidRDefault="00292E6C" w:rsidP="00292E6C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（请在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答题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卷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上作答）</w:t>
      </w:r>
    </w:p>
    <w:p w:rsidR="00292E6C" w:rsidRPr="00292E6C" w:rsidRDefault="00292E6C" w:rsidP="00292E6C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027EEE" w:rsidRPr="002D6A1A" w:rsidRDefault="002D6A1A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  <w:noProof/>
          <w:szCs w:val="21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63240</wp:posOffset>
                </wp:positionH>
                <wp:positionV relativeFrom="paragraph">
                  <wp:posOffset>1219835</wp:posOffset>
                </wp:positionV>
                <wp:extent cx="2777490" cy="1822450"/>
                <wp:effectExtent l="0" t="0" r="0" b="0"/>
                <wp:wrapSquare wrapText="bothSides"/>
                <wp:docPr id="1202" name="画布 12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03" name="直接连接符 1203"/>
                        <wps:cNvCnPr/>
                        <wps:spPr>
                          <a:xfrm>
                            <a:off x="292100" y="260350"/>
                            <a:ext cx="21844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4" name="矩形 1204"/>
                        <wps:cNvSpPr/>
                        <wps:spPr>
                          <a:xfrm>
                            <a:off x="831850" y="214631"/>
                            <a:ext cx="882650" cy="45719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5" name="直接连接符 1205"/>
                        <wps:cNvCnPr/>
                        <wps:spPr>
                          <a:xfrm>
                            <a:off x="831850" y="260350"/>
                            <a:ext cx="0" cy="121920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6" name="椭圆 1206"/>
                        <wps:cNvSpPr/>
                        <wps:spPr>
                          <a:xfrm>
                            <a:off x="781050" y="1454150"/>
                            <a:ext cx="107950" cy="1079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7" name="直接箭头连接符 1207"/>
                        <wps:cNvCnPr/>
                        <wps:spPr>
                          <a:xfrm>
                            <a:off x="838200" y="1511300"/>
                            <a:ext cx="4508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208" name="图片 1208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1316650" y="1424600"/>
                            <a:ext cx="152381" cy="20952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09" name="直接箭头连接符 1209"/>
                        <wps:cNvCnPr/>
                        <wps:spPr>
                          <a:xfrm flipV="1">
                            <a:off x="831850" y="1174751"/>
                            <a:ext cx="0" cy="33654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210" name="图片 1210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656250" y="1094400"/>
                            <a:ext cx="152381" cy="20952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11" name="图片 1211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56250" y="815000"/>
                            <a:ext cx="16002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12" name="图片 121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189650" y="14900"/>
                            <a:ext cx="160020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w14:anchorId="3FC0A252" id="画布 1202" o:spid="_x0000_s1026" editas="canvas" style="position:absolute;left:0;text-align:left;margin-left:241.2pt;margin-top:96.05pt;width:218.7pt;height:143.5pt;z-index:251662336" coordsize="27774,18224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7774;height:18224;visibility:visible;mso-wrap-style:square">
                  <v:fill o:detectmouseclick="t"/>
                  <v:path o:connecttype="none"/>
                </v:shape>
                <v:line id="直接连接符 1203" o:spid="_x0000_s1028" style="position:absolute;visibility:visible;mso-wrap-style:square" from="2921,2603" to="24765,2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Wb+cQAAADdAAAADwAAAGRycy9kb3ducmV2LnhtbERP32vCMBB+H/g/hBP2MjRdhaHVKFI2&#10;GEzmrMHnoznbYnMpTabdf28Gg73dx/fzVpvBtuJKvW8cK3ieJiCIS2carhTo49tkDsIHZIOtY1Lw&#10;Qx4269HDCjPjbnygaxEqEUPYZ6igDqHLpPRlTRb91HXEkTu73mKIsK+k6fEWw20r0yR5kRYbjg01&#10;dpTXVF6Kb6vgQy9OT7P9XGt7LD7xSzev+12u1ON42C5BBBrCv/jP/W7i/DSZwe838QS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NZv5xAAAAN0AAAAPAAAAAAAAAAAA&#10;AAAAAKECAABkcnMvZG93bnJldi54bWxQSwUGAAAAAAQABAD5AAAAkgMAAAAA&#10;" strokecolor="black [3200]" strokeweight=".5pt">
                  <v:stroke joinstyle="miter"/>
                </v:line>
                <v:rect id="矩形 1204" o:spid="_x0000_s1029" style="position:absolute;left:8318;top:2146;width:882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RO6MIA&#10;AADdAAAADwAAAGRycy9kb3ducmV2LnhtbERPTYvCMBC9L+x/CLOwN01XpazVKIsiLKIH7eJ5aMam&#10;2ExKE7X6640g7G0e73Om887W4kKtrxwr+OonIIgLpysuFfzlq943CB+QNdaOScGNPMxn729TzLS7&#10;8o4u+1CKGMI+QwUmhCaT0heGLPq+a4gjd3StxRBhW0rd4jWG21oOkiSVFiuODQYbWhgqTvuzVTDW&#10;o3J92KZmlW70cjzUOW/uuVKfH93PBESgLvyLX+5fHecPkhE8v4kn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1E7owgAAAN0AAAAPAAAAAAAAAAAAAAAAAJgCAABkcnMvZG93&#10;bnJldi54bWxQSwUGAAAAAAQABAD1AAAAhwMAAAAA&#10;" filled="f" strokecolor="black [1600]" strokeweight="1pt"/>
                <v:line id="直接连接符 1205" o:spid="_x0000_s1030" style="position:absolute;visibility:visible;mso-wrap-style:square" from="8318,2603" to="8318,14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nV3cIAAADdAAAADwAAAGRycy9kb3ducmV2LnhtbERPzYrCMBC+C75DGMGLaKLoKtUoogju&#10;RVh3H2BsxrbaTGoTtfv2mwXB23x8v7NYNbYUD6p94VjDcKBAEKfOFJxp+Pne9WcgfEA2WDomDb/k&#10;YbVstxaYGPfkL3ocQyZiCPsENeQhVImUPs3Joh+4ijhyZ1dbDBHWmTQ1PmO4LeVIqQ9pseDYkGNF&#10;m5zS6/FuNZx61YHHN77NPpvpyY7VRU03W627nWY9BxGoCW/xy703cf5ITeD/m3iC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5nV3cIAAADdAAAADwAAAAAAAAAAAAAA&#10;AAChAgAAZHJzL2Rvd25yZXYueG1sUEsFBgAAAAAEAAQA+QAAAJADAAAAAA==&#10;" strokecolor="black [3200]">
                  <v:stroke dashstyle="dash"/>
                </v:line>
                <v:oval id="椭圆 1206" o:spid="_x0000_s1031" style="position:absolute;left:7810;top:14541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kuesIA&#10;AADdAAAADwAAAGRycy9kb3ducmV2LnhtbERPTWvCQBC9F/wPywhexGzMIZToRkQQhB4ktrR4G7Jj&#10;EszOhuw2if/eFQq9zeN9znY3mVYM1LvGsoJ1FIMgLq1uuFLw9XlcvYNwHllja5kUPMjBLp+9bTHT&#10;duSChouvRAhhl6GC2vsuk9KVNRl0ke2IA3ezvUEfYF9J3eMYwk0rkzhOpcGGQ0ONHR1qKu+XX6Pg&#10;/JOYQqYfeG2+l/TA+7B0J6nUYj7tNyA8Tf5f/Oc+6TA/iVN4fRNOkP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WS56wgAAAN0AAAAPAAAAAAAAAAAAAAAAAJgCAABkcnMvZG93&#10;bnJldi54bWxQSwUGAAAAAAQABAD1AAAAhwMAAAAA&#10;" filled="f" strokecolor="black [1600]" strokeweight="1pt">
                  <v:stroke joinstyle="miter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207" o:spid="_x0000_s1032" type="#_x0000_t32" style="position:absolute;left:8382;top:15113;width:45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M+68MAAADdAAAADwAAAGRycy9kb3ducmV2LnhtbERPS2vCQBC+C/6HZYTe6kahto2uoimF&#10;1JsPPA/ZMQlmZ5PsmqT/vlsQvM3H95zVZjCV6Kh1pWUFs2kEgjizuuRcwfn0/foBwnlkjZVlUvBL&#10;Djbr8WiFsbY9H6g7+lyEEHYxKii8r2MpXVaQQTe1NXHgrrY16ANsc6lb7EO4qeQ8ihbSYMmhocCa&#10;koKy2/FuFPToL5+7bd4ku6+fdHirmsXpvFfqZTJslyA8Df4pfrhTHebPo3f4/yac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2zPuvDAAAA3QAAAA8AAAAAAAAAAAAA&#10;AAAAoQIAAGRycy9kb3ducmV2LnhtbFBLBQYAAAAABAAEAPkAAACRAwAAAAA=&#10;" strokecolor="black [3200]" strokeweight=".5pt">
                  <v:stroke endarrow="block" joinstyle="miter"/>
                </v:shape>
                <v:shape id="图片 1208" o:spid="_x0000_s1033" type="#_x0000_t75" style="position:absolute;left:13166;top:14246;width:1524;height:20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frTjvEAAAA3QAAAA8AAABkcnMvZG93bnJldi54bWxEj0FrwzAMhe+D/gejwm6r0zDGyOqWEjrY&#10;YYeuyQ8QsZaExnKw3ST999VhsJvEe3rv0+6wuEFNFGLv2cB2k4EibrztuTVQV58v76BiQrY4eCYD&#10;d4pw2K+edlhYP/MPTZfUKgnhWKCBLqWx0Do2HTmMGz8Si/brg8Mka2i1DThLuBt0nmVv2mHP0tDh&#10;SGVHzfVycwaqW11u8/OpWl7tdJ7D9zXosjbmeb0cP0AlWtK/+e/6ywp+ngmufCMj6P0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frTjvEAAAA3QAAAA8AAAAAAAAAAAAAAAAA&#10;nwIAAGRycy9kb3ducmV2LnhtbFBLBQYAAAAABAAEAPcAAACQAwAAAAA=&#10;">
                  <v:imagedata r:id="rId10" o:title=""/>
                  <v:path arrowok="t"/>
                </v:shape>
                <v:shape id="直接箭头连接符 1209" o:spid="_x0000_s1034" type="#_x0000_t32" style="position:absolute;left:8318;top:11747;width:0;height:33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kNPsQAAADdAAAADwAAAGRycy9kb3ducmV2LnhtbERPTWvCQBC9C/6HZQq9SN00EVtTVykt&#10;pV6NpdTbNDtNgtnZkNlq+u/dguBtHu9zluvBtepIvTSeDdxPE1DEpbcNVwY+dm93j6AkIFtsPZOB&#10;PxJYr8ajJebWn3hLxyJUKoaw5GigDqHLtZayJocy9R1x5H587zBE2Ffa9niK4a7VaZLMtcOGY0ON&#10;Hb3UVB6KX2cgCzNJt7OvByn21ffEvmaZfL4bc3szPD+BCjSEq/ji3tg4P00W8P9NPEGvz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KQ0+xAAAAN0AAAAPAAAAAAAAAAAA&#10;AAAAAKECAABkcnMvZG93bnJldi54bWxQSwUGAAAAAAQABAD5AAAAkgMAAAAA&#10;" strokecolor="black [3200]" strokeweight=".5pt">
                  <v:stroke endarrow="block" joinstyle="miter"/>
                </v:shape>
                <v:shape id="图片 1210" o:spid="_x0000_s1035" type="#_x0000_t75" style="position:absolute;left:6562;top:10944;width:1524;height:20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qr0afFAAAA3QAAAA8AAABkcnMvZG93bnJldi54bWxEj0FvwjAMhe9I+w+RJ3GDFCbRqSOgiW0S&#10;Bw6s2w+wGi+taJwqCVD+PT4g7WbrPb/3eb0dfa8uFFMX2MBiXoAiboLt2Bn4/fmavYJKGdliH5gM&#10;3CjBdvM0WWNlw5W/6VJnpySEU4UG2pyHSuvUtOQxzcNALNpfiB6zrNFpG/Eq4b7Xy6JYaY8dS0OL&#10;A+1aak712RvIL6syHT5t6c6u1PXxVH/E486Y6fP4/gYq05j/zY/rvRX85UL45RsZQW/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qq9GnxQAAAN0AAAAPAAAAAAAAAAAAAAAA&#10;AJ8CAABkcnMvZG93bnJldi54bWxQSwUGAAAAAAQABAD3AAAAkQMAAAAA&#10;">
                  <v:imagedata r:id="rId11" o:title=""/>
                  <v:path arrowok="t"/>
                </v:shape>
                <v:shape id="图片 1211" o:spid="_x0000_s1036" type="#_x0000_t75" style="position:absolute;left:6562;top:8150;width:1600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o/Q7BAAAA3QAAAA8AAABkcnMvZG93bnJldi54bWxET01rwkAQvQv9D8sUetNNLBVJXUMQRK9N&#10;e2hvY3aahGRnQ3bdxH/vFgre5vE+Z5fPpheBRtdaVpCuEhDEldUt1wq+Po/LLQjnkTX2lknBjRzk&#10;+6fFDjNtJ/6gUPpaxBB2GSpovB8yKV3VkEG3sgNx5H7taNBHONZSjzjFcNPLdZJspMGWY0ODAx0a&#10;qrryahQcuvBG9nLq+lB/h1IO0yv+FEq9PM/FOwhPs3+I/91nHeev0xT+voknyP0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Zo/Q7BAAAA3QAAAA8AAAAAAAAAAAAAAAAAnwIA&#10;AGRycy9kb3ducmV2LnhtbFBLBQYAAAAABAAEAPcAAACNAwAAAAA=&#10;">
                  <v:imagedata r:id="rId12" o:title=""/>
                  <v:path arrowok="t"/>
                </v:shape>
                <v:shape id="图片 1212" o:spid="_x0000_s1037" type="#_x0000_t75" style="position:absolute;left:11896;top:149;width:1600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GVFRS/AAAA3QAAAA8AAABkcnMvZG93bnJldi54bWxET8uqwjAQ3V/wH8II7q5pK6hUo4ggiLjx&#10;AW6nzdgWm0lpota/N4Lgbg7nOfNlZ2rxoNZVlhXEwwgEcW51xYWC82nzPwXhPLLG2jIpeJGD5aL3&#10;N8dU2ycf6HH0hQgh7FJUUHrfpFK6vCSDbmgb4sBdbWvQB9gWUrf4DOGmlkkUjaXBikNDiQ2tS8pv&#10;x7tRcPCXURxnWVFP1pvrLuHRPspYqUG/W81AeOr8T/x1b3WYn8QJfL4JJ8jFG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hlRUUvwAAAN0AAAAPAAAAAAAAAAAAAAAAAJ8CAABk&#10;cnMvZG93bnJldi54bWxQSwUGAAAAAAQABAD3AAAAiwMAAAAA&#10;">
                  <v:imagedata r:id="rId13" o:title=""/>
                  <v:path arrowok="t"/>
                </v:shape>
                <w10:wrap type="square"/>
              </v:group>
            </w:pict>
          </mc:Fallback>
        </mc:AlternateContent>
      </w:r>
      <w:r w:rsidR="00027EEE" w:rsidRPr="002D6A1A">
        <w:rPr>
          <w:rFonts w:ascii="Times New Roman" w:eastAsia="宋体" w:hAnsi="Times New Roman" w:hint="eastAsia"/>
        </w:rPr>
        <w:t>1</w:t>
      </w:r>
      <w:r w:rsidRPr="002D6A1A">
        <w:rPr>
          <w:rFonts w:ascii="Times New Roman" w:eastAsia="宋体" w:hAnsi="Times New Roman" w:hint="eastAsia"/>
        </w:rPr>
        <w:t>．</w:t>
      </w:r>
      <w:r w:rsidR="00027EEE" w:rsidRPr="002D6A1A">
        <w:rPr>
          <w:rFonts w:ascii="Times New Roman" w:eastAsia="宋体" w:hAnsi="Times New Roman" w:hint="eastAsia"/>
          <w:szCs w:val="21"/>
        </w:rPr>
        <w:t>2018</w:t>
      </w:r>
      <w:r w:rsidR="00027EEE" w:rsidRPr="002D6A1A">
        <w:rPr>
          <w:rFonts w:ascii="Times New Roman" w:eastAsia="宋体" w:hAnsi="Times New Roman" w:hint="eastAsia"/>
          <w:szCs w:val="21"/>
        </w:rPr>
        <w:t>年世界杯在俄罗斯举行，在某场比赛中，一个球员带球向球门跑动时，在距离球门距离为</w:t>
      </w:r>
      <w:r w:rsidR="00027EEE" w:rsidRPr="002D6A1A">
        <w:rPr>
          <w:rFonts w:ascii="Times New Roman" w:eastAsia="宋体" w:hAnsi="Times New Roman"/>
          <w:position w:val="-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14" o:title=""/>
          </v:shape>
          <o:OLEObject Type="Embed" ProgID="Equation.DSMT4" ShapeID="_x0000_i1025" DrawAspect="Content" ObjectID="_1592591852" r:id="rId15"/>
        </w:object>
      </w:r>
      <w:r w:rsidR="00027EEE" w:rsidRPr="002D6A1A">
        <w:rPr>
          <w:rFonts w:ascii="Times New Roman" w:eastAsia="宋体" w:hAnsi="Times New Roman" w:hint="eastAsia"/>
        </w:rPr>
        <w:t>时，给球施加一个平行于底线的冲量</w:t>
      </w:r>
      <w:r w:rsidR="00027EEE" w:rsidRPr="002D6A1A">
        <w:rPr>
          <w:rFonts w:ascii="Times New Roman" w:eastAsia="宋体" w:hAnsi="Times New Roman"/>
          <w:position w:val="-10"/>
        </w:rPr>
        <w:object w:dxaOrig="220" w:dyaOrig="320">
          <v:shape id="_x0000_i1026" type="#_x0000_t75" style="width:10.5pt;height:16.5pt" o:ole="">
            <v:imagedata r:id="rId16" o:title=""/>
          </v:shape>
          <o:OLEObject Type="Embed" ProgID="Equation.DSMT4" ShapeID="_x0000_i1026" DrawAspect="Content" ObjectID="_1592591853" r:id="rId17"/>
        </w:object>
      </w:r>
      <w:r w:rsidR="00027EEE" w:rsidRPr="002D6A1A">
        <w:rPr>
          <w:rFonts w:ascii="Times New Roman" w:eastAsia="宋体" w:hAnsi="Times New Roman" w:hint="eastAsia"/>
        </w:rPr>
        <w:t>，如图所示，球员给球施加冲量前球的速度为</w:t>
      </w:r>
      <w:r w:rsidR="00027EEE" w:rsidRPr="002D6A1A">
        <w:rPr>
          <w:rFonts w:ascii="Times New Roman" w:eastAsia="宋体" w:hAnsi="Times New Roman"/>
          <w:position w:val="-10"/>
        </w:rPr>
        <w:object w:dxaOrig="220" w:dyaOrig="320">
          <v:shape id="_x0000_i1027" type="#_x0000_t75" style="width:10.5pt;height:16.5pt" o:ole="">
            <v:imagedata r:id="rId18" o:title=""/>
          </v:shape>
          <o:OLEObject Type="Embed" ProgID="Equation.DSMT4" ShapeID="_x0000_i1027" DrawAspect="Content" ObjectID="_1592591854" r:id="rId19"/>
        </w:object>
      </w:r>
      <w:r w:rsidR="00027EEE" w:rsidRPr="002D6A1A">
        <w:rPr>
          <w:rFonts w:ascii="Times New Roman" w:eastAsia="宋体" w:hAnsi="Times New Roman" w:hint="eastAsia"/>
        </w:rPr>
        <w:t>，带球方向垂直于底线指向球门左侧立柱，并认为此时</w:t>
      </w:r>
      <w:proofErr w:type="gramStart"/>
      <w:r w:rsidR="00027EEE" w:rsidRPr="002D6A1A">
        <w:rPr>
          <w:rFonts w:ascii="Times New Roman" w:eastAsia="宋体" w:hAnsi="Times New Roman" w:hint="eastAsia"/>
        </w:rPr>
        <w:t>足球时纯滚动</w:t>
      </w:r>
      <w:proofErr w:type="gramEnd"/>
      <w:r w:rsidR="00027EEE" w:rsidRPr="002D6A1A">
        <w:rPr>
          <w:rFonts w:ascii="Times New Roman" w:eastAsia="宋体" w:hAnsi="Times New Roman" w:hint="eastAsia"/>
        </w:rPr>
        <w:t>的。球员对足球施加水平冲量过程，忽略脚面和足球之间的摩擦，认为冲量的作用时间极短，地面与足球之间的摩擦系数为</w:t>
      </w:r>
      <w:r w:rsidR="00027EEE" w:rsidRPr="002D6A1A">
        <w:rPr>
          <w:rFonts w:ascii="Times New Roman" w:eastAsia="宋体" w:hAnsi="Times New Roman"/>
          <w:position w:val="-10"/>
        </w:rPr>
        <w:object w:dxaOrig="220" w:dyaOrig="240">
          <v:shape id="_x0000_i1028" type="#_x0000_t75" style="width:10.5pt;height:12pt" o:ole="">
            <v:imagedata r:id="rId20" o:title=""/>
          </v:shape>
          <o:OLEObject Type="Embed" ProgID="Equation.DSMT4" ShapeID="_x0000_i1028" DrawAspect="Content" ObjectID="_1592591855" r:id="rId21"/>
        </w:object>
      </w:r>
      <w:r w:rsidR="00027EEE" w:rsidRPr="002D6A1A">
        <w:rPr>
          <w:rFonts w:ascii="Times New Roman" w:eastAsia="宋体" w:hAnsi="Times New Roman" w:hint="eastAsia"/>
        </w:rPr>
        <w:t>，球门的宽度为</w:t>
      </w:r>
      <w:r w:rsidR="00027EEE" w:rsidRPr="002D6A1A">
        <w:rPr>
          <w:rFonts w:ascii="Times New Roman" w:eastAsia="宋体" w:hAnsi="Times New Roman"/>
          <w:position w:val="-4"/>
        </w:rPr>
        <w:object w:dxaOrig="200" w:dyaOrig="240">
          <v:shape id="_x0000_i1029" type="#_x0000_t75" style="width:9.75pt;height:12pt" o:ole="">
            <v:imagedata r:id="rId22" o:title=""/>
          </v:shape>
          <o:OLEObject Type="Embed" ProgID="Equation.DSMT4" ShapeID="_x0000_i1029" DrawAspect="Content" ObjectID="_1592591856" r:id="rId23"/>
        </w:object>
      </w:r>
      <w:r w:rsidR="00027EEE" w:rsidRPr="002D6A1A">
        <w:rPr>
          <w:rFonts w:ascii="Times New Roman" w:eastAsia="宋体" w:hAnsi="Times New Roman" w:hint="eastAsia"/>
        </w:rPr>
        <w:t>，且认为足球的质量均匀分布在足球的表面上，足球质量为</w:t>
      </w:r>
      <w:r w:rsidR="00027EEE" w:rsidRPr="002D6A1A">
        <w:rPr>
          <w:rFonts w:ascii="Times New Roman" w:eastAsia="宋体" w:hAnsi="Times New Roman"/>
          <w:position w:val="-6"/>
        </w:rPr>
        <w:object w:dxaOrig="240" w:dyaOrig="200">
          <v:shape id="_x0000_i1030" type="#_x0000_t75" style="width:12pt;height:9.75pt" o:ole="">
            <v:imagedata r:id="rId24" o:title=""/>
          </v:shape>
          <o:OLEObject Type="Embed" ProgID="Equation.DSMT4" ShapeID="_x0000_i1030" DrawAspect="Content" ObjectID="_1592591857" r:id="rId25"/>
        </w:object>
      </w:r>
      <w:r w:rsidR="00027EEE" w:rsidRPr="002D6A1A">
        <w:rPr>
          <w:rFonts w:ascii="Times New Roman" w:eastAsia="宋体" w:hAnsi="Times New Roman" w:hint="eastAsia"/>
        </w:rPr>
        <w:t>，重力加速度为</w:t>
      </w:r>
      <w:r w:rsidR="00027EEE" w:rsidRPr="002D6A1A">
        <w:rPr>
          <w:rFonts w:ascii="Times New Roman" w:eastAsia="宋体" w:hAnsi="Times New Roman"/>
          <w:position w:val="-10"/>
        </w:rPr>
        <w:object w:dxaOrig="200" w:dyaOrig="240">
          <v:shape id="_x0000_i1031" type="#_x0000_t75" style="width:9.75pt;height:12pt" o:ole="">
            <v:imagedata r:id="rId26" o:title=""/>
          </v:shape>
          <o:OLEObject Type="Embed" ProgID="Equation.DSMT4" ShapeID="_x0000_i1031" DrawAspect="Content" ObjectID="_1592591858" r:id="rId27"/>
        </w:object>
      </w:r>
      <w:r w:rsidR="00027EEE" w:rsidRPr="002D6A1A">
        <w:rPr>
          <w:rFonts w:ascii="Times New Roman" w:eastAsia="宋体" w:hAnsi="Times New Roman" w:hint="eastAsia"/>
        </w:rPr>
        <w:t>，球的半径线度远远小于</w:t>
      </w:r>
      <w:r w:rsidR="00027EEE" w:rsidRPr="002D6A1A">
        <w:rPr>
          <w:rFonts w:ascii="Times New Roman" w:eastAsia="宋体" w:hAnsi="Times New Roman"/>
          <w:position w:val="-8"/>
        </w:rPr>
        <w:object w:dxaOrig="400" w:dyaOrig="279">
          <v:shape id="_x0000_i1032" type="#_x0000_t75" style="width:19.5pt;height:14.25pt" o:ole="">
            <v:imagedata r:id="rId28" o:title=""/>
          </v:shape>
          <o:OLEObject Type="Embed" ProgID="Equation.DSMT4" ShapeID="_x0000_i1032" DrawAspect="Content" ObjectID="_1592591859" r:id="rId29"/>
        </w:object>
      </w:r>
      <w:r w:rsidR="00027EEE" w:rsidRPr="002D6A1A">
        <w:rPr>
          <w:rFonts w:ascii="Times New Roman" w:eastAsia="宋体" w:hAnsi="Times New Roman" w:hint="eastAsia"/>
        </w:rPr>
        <w:t>；</w:t>
      </w:r>
    </w:p>
    <w:p w:rsidR="00027EEE" w:rsidRPr="002D6A1A" w:rsidRDefault="00027EEE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  <w:szCs w:val="21"/>
        </w:rPr>
        <w:t>（</w:t>
      </w:r>
      <w:r w:rsidRPr="002D6A1A">
        <w:rPr>
          <w:rFonts w:ascii="Times New Roman" w:eastAsia="宋体" w:hAnsi="Times New Roman" w:hint="eastAsia"/>
          <w:szCs w:val="21"/>
        </w:rPr>
        <w:t>1</w:t>
      </w:r>
      <w:r w:rsidRPr="002D6A1A">
        <w:rPr>
          <w:rFonts w:ascii="Times New Roman" w:eastAsia="宋体" w:hAnsi="Times New Roman" w:hint="eastAsia"/>
          <w:szCs w:val="21"/>
        </w:rPr>
        <w:t>）求</w:t>
      </w:r>
      <w:r w:rsidRPr="002D6A1A">
        <w:rPr>
          <w:rFonts w:ascii="Times New Roman" w:eastAsia="宋体" w:hAnsi="Times New Roman"/>
          <w:position w:val="-10"/>
        </w:rPr>
        <w:object w:dxaOrig="220" w:dyaOrig="320">
          <v:shape id="_x0000_i1033" type="#_x0000_t75" style="width:10.5pt;height:16.5pt" o:ole="">
            <v:imagedata r:id="rId16" o:title=""/>
          </v:shape>
          <o:OLEObject Type="Embed" ProgID="Equation.DSMT4" ShapeID="_x0000_i1033" DrawAspect="Content" ObjectID="_1592591860" r:id="rId30"/>
        </w:object>
      </w:r>
      <w:r w:rsidRPr="002D6A1A">
        <w:rPr>
          <w:rFonts w:ascii="Times New Roman" w:eastAsia="宋体" w:hAnsi="Times New Roman" w:hint="eastAsia"/>
        </w:rPr>
        <w:t>为何值时，球可以打进球门；</w:t>
      </w:r>
    </w:p>
    <w:p w:rsidR="00027EEE" w:rsidRDefault="00027EEE" w:rsidP="002D6A1A">
      <w:pPr>
        <w:ind w:firstLineChars="200" w:firstLine="420"/>
        <w:rPr>
          <w:rFonts w:ascii="Times New Roman" w:eastAsia="宋体" w:hAnsi="Times New Roman"/>
          <w:szCs w:val="21"/>
        </w:rPr>
      </w:pPr>
      <w:r w:rsidRPr="002D6A1A">
        <w:rPr>
          <w:rFonts w:ascii="Times New Roman" w:eastAsia="宋体" w:hAnsi="Times New Roman" w:hint="eastAsia"/>
          <w:szCs w:val="21"/>
        </w:rPr>
        <w:t>（</w:t>
      </w:r>
      <w:r w:rsidRPr="002D6A1A">
        <w:rPr>
          <w:rFonts w:ascii="Times New Roman" w:eastAsia="宋体" w:hAnsi="Times New Roman" w:hint="eastAsia"/>
          <w:szCs w:val="21"/>
        </w:rPr>
        <w:t>2</w:t>
      </w:r>
      <w:r w:rsidRPr="002D6A1A">
        <w:rPr>
          <w:rFonts w:ascii="Times New Roman" w:eastAsia="宋体" w:hAnsi="Times New Roman" w:hint="eastAsia"/>
          <w:szCs w:val="21"/>
        </w:rPr>
        <w:t>）若施加冲量后瞬间，球指向右侧门柱；求施加冲量的大小；</w:t>
      </w: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szCs w:val="21"/>
        </w:rPr>
      </w:pPr>
    </w:p>
    <w:p w:rsidR="002D6A1A" w:rsidRPr="002D6A1A" w:rsidRDefault="002D6A1A" w:rsidP="002D6A1A">
      <w:pPr>
        <w:ind w:firstLineChars="200" w:firstLine="420"/>
        <w:rPr>
          <w:rFonts w:ascii="Times New Roman" w:eastAsia="宋体" w:hAnsi="Times New Roman"/>
          <w:szCs w:val="21"/>
        </w:rPr>
      </w:pPr>
    </w:p>
    <w:p w:rsidR="00027EEE" w:rsidRPr="002D6A1A" w:rsidRDefault="00027EEE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</w:rPr>
        <w:t>2</w:t>
      </w:r>
      <w:r w:rsidR="002D6A1A">
        <w:rPr>
          <w:rFonts w:ascii="Times New Roman" w:eastAsia="宋体" w:hAnsi="Times New Roman" w:hint="eastAsia"/>
        </w:rPr>
        <w:t>.</w:t>
      </w:r>
      <w:r w:rsidR="002D6A1A">
        <w:rPr>
          <w:rFonts w:ascii="Times New Roman" w:eastAsia="宋体" w:hAnsi="Times New Roman"/>
        </w:rPr>
        <w:t xml:space="preserve"> </w:t>
      </w:r>
      <w:r w:rsidRPr="002D6A1A">
        <w:rPr>
          <w:rFonts w:ascii="Times New Roman" w:eastAsia="宋体" w:hAnsi="Times New Roman" w:hint="eastAsia"/>
          <w:szCs w:val="21"/>
        </w:rPr>
        <w:t>如图所示，质量为</w:t>
      </w:r>
      <w:r w:rsidRPr="002D6A1A">
        <w:rPr>
          <w:rFonts w:ascii="Times New Roman" w:eastAsia="宋体" w:hAnsi="Times New Roman"/>
          <w:position w:val="-6"/>
        </w:rPr>
        <w:object w:dxaOrig="240" w:dyaOrig="200">
          <v:shape id="_x0000_i1034" type="#_x0000_t75" style="width:12pt;height:9.75pt" o:ole="">
            <v:imagedata r:id="rId31" o:title=""/>
          </v:shape>
          <o:OLEObject Type="Embed" ProgID="Equation.DSMT4" ShapeID="_x0000_i1034" DrawAspect="Content" ObjectID="_1592591861" r:id="rId32"/>
        </w:object>
      </w:r>
      <w:r w:rsidRPr="002D6A1A">
        <w:rPr>
          <w:rFonts w:ascii="Times New Roman" w:eastAsia="宋体" w:hAnsi="Times New Roman" w:hint="eastAsia"/>
        </w:rPr>
        <w:t>，长为</w:t>
      </w:r>
      <w:r w:rsidRPr="002D6A1A">
        <w:rPr>
          <w:rFonts w:ascii="Times New Roman" w:eastAsia="宋体" w:hAnsi="Times New Roman"/>
          <w:position w:val="-6"/>
        </w:rPr>
        <w:object w:dxaOrig="139" w:dyaOrig="260">
          <v:shape id="_x0000_i1035" type="#_x0000_t75" style="width:7.5pt;height:12.75pt" o:ole="">
            <v:imagedata r:id="rId33" o:title=""/>
          </v:shape>
          <o:OLEObject Type="Embed" ProgID="Equation.DSMT4" ShapeID="_x0000_i1035" DrawAspect="Content" ObjectID="_1592591862" r:id="rId34"/>
        </w:object>
      </w:r>
      <w:r w:rsidRPr="002D6A1A">
        <w:rPr>
          <w:rFonts w:ascii="Times New Roman" w:eastAsia="宋体" w:hAnsi="Times New Roman" w:hint="eastAsia"/>
        </w:rPr>
        <w:t>的匀质细杆</w:t>
      </w:r>
      <w:r w:rsidRPr="002D6A1A">
        <w:rPr>
          <w:rFonts w:ascii="Times New Roman" w:eastAsia="宋体" w:hAnsi="Times New Roman"/>
          <w:position w:val="-4"/>
        </w:rPr>
        <w:object w:dxaOrig="360" w:dyaOrig="240">
          <v:shape id="_x0000_i1036" type="#_x0000_t75" style="width:18pt;height:12pt" o:ole="">
            <v:imagedata r:id="rId35" o:title=""/>
          </v:shape>
          <o:OLEObject Type="Embed" ProgID="Equation.DSMT4" ShapeID="_x0000_i1036" DrawAspect="Content" ObjectID="_1592591863" r:id="rId36"/>
        </w:object>
      </w:r>
      <w:r w:rsidRPr="002D6A1A">
        <w:rPr>
          <w:rFonts w:ascii="Times New Roman" w:eastAsia="宋体" w:hAnsi="Times New Roman" w:hint="eastAsia"/>
        </w:rPr>
        <w:t>静止置于水平桌面上，其中点</w:t>
      </w:r>
      <w:r w:rsidRPr="002D6A1A">
        <w:rPr>
          <w:rFonts w:ascii="Times New Roman" w:eastAsia="宋体" w:hAnsi="Times New Roman"/>
          <w:position w:val="-6"/>
        </w:rPr>
        <w:object w:dxaOrig="220" w:dyaOrig="260">
          <v:shape id="_x0000_i1037" type="#_x0000_t75" style="width:10.5pt;height:12.75pt" o:ole="">
            <v:imagedata r:id="rId37" o:title=""/>
          </v:shape>
          <o:OLEObject Type="Embed" ProgID="Equation.DSMT4" ShapeID="_x0000_i1037" DrawAspect="Content" ObjectID="_1592591864" r:id="rId38"/>
        </w:object>
      </w:r>
      <w:r w:rsidRPr="002D6A1A">
        <w:rPr>
          <w:rFonts w:ascii="Times New Roman" w:eastAsia="宋体" w:hAnsi="Times New Roman" w:hint="eastAsia"/>
        </w:rPr>
        <w:t>恰好位于桌子边缘，有一个质量为</w:t>
      </w:r>
      <w:r w:rsidRPr="002D6A1A">
        <w:rPr>
          <w:rFonts w:ascii="Times New Roman" w:eastAsia="宋体" w:hAnsi="Times New Roman"/>
          <w:position w:val="-6"/>
        </w:rPr>
        <w:object w:dxaOrig="240" w:dyaOrig="200">
          <v:shape id="_x0000_i1038" type="#_x0000_t75" style="width:12pt;height:9.75pt" o:ole="">
            <v:imagedata r:id="rId39" o:title=""/>
          </v:shape>
          <o:OLEObject Type="Embed" ProgID="Equation.DSMT4" ShapeID="_x0000_i1038" DrawAspect="Content" ObjectID="_1592591865" r:id="rId40"/>
        </w:object>
      </w:r>
      <w:r w:rsidRPr="002D6A1A">
        <w:rPr>
          <w:rFonts w:ascii="Times New Roman" w:eastAsia="宋体" w:hAnsi="Times New Roman" w:hint="eastAsia"/>
        </w:rPr>
        <w:t>的虫子从高为</w:t>
      </w:r>
      <w:r w:rsidRPr="002D6A1A">
        <w:rPr>
          <w:rFonts w:ascii="Times New Roman" w:eastAsia="宋体" w:hAnsi="Times New Roman"/>
          <w:position w:val="-6"/>
        </w:rPr>
        <w:object w:dxaOrig="139" w:dyaOrig="260">
          <v:shape id="_x0000_i1039" type="#_x0000_t75" style="width:7.5pt;height:12.75pt" o:ole="">
            <v:imagedata r:id="rId41" o:title=""/>
          </v:shape>
          <o:OLEObject Type="Embed" ProgID="Equation.DSMT4" ShapeID="_x0000_i1039" DrawAspect="Content" ObjectID="_1592591866" r:id="rId42"/>
        </w:object>
      </w:r>
      <w:r w:rsidRPr="002D6A1A">
        <w:rPr>
          <w:rFonts w:ascii="Times New Roman" w:eastAsia="宋体" w:hAnsi="Times New Roman" w:hint="eastAsia"/>
        </w:rPr>
        <w:t>的地方落下来，正好落在了</w:t>
      </w:r>
      <w:r w:rsidRPr="002D6A1A">
        <w:rPr>
          <w:rFonts w:ascii="Times New Roman" w:eastAsia="宋体" w:hAnsi="Times New Roman"/>
          <w:position w:val="-6"/>
        </w:rPr>
        <w:object w:dxaOrig="220" w:dyaOrig="260">
          <v:shape id="_x0000_i1040" type="#_x0000_t75" style="width:10.5pt;height:12.75pt" o:ole="">
            <v:imagedata r:id="rId43" o:title=""/>
          </v:shape>
          <o:OLEObject Type="Embed" ProgID="Equation.DSMT4" ShapeID="_x0000_i1040" DrawAspect="Content" ObjectID="_1592591867" r:id="rId44"/>
        </w:object>
      </w:r>
      <w:r w:rsidRPr="002D6A1A">
        <w:rPr>
          <w:rFonts w:ascii="Times New Roman" w:eastAsia="宋体" w:hAnsi="Times New Roman" w:hint="eastAsia"/>
        </w:rPr>
        <w:t>点右侧</w:t>
      </w:r>
      <w:r w:rsidRPr="002D6A1A">
        <w:rPr>
          <w:rFonts w:ascii="Times New Roman" w:eastAsia="宋体" w:hAnsi="Times New Roman"/>
          <w:position w:val="-6"/>
        </w:rPr>
        <w:object w:dxaOrig="400" w:dyaOrig="260">
          <v:shape id="_x0000_i1041" type="#_x0000_t75" style="width:19.5pt;height:12.75pt" o:ole="">
            <v:imagedata r:id="rId45" o:title=""/>
          </v:shape>
          <o:OLEObject Type="Embed" ProgID="Equation.DSMT4" ShapeID="_x0000_i1041" DrawAspect="Content" ObjectID="_1592591868" r:id="rId46"/>
        </w:object>
      </w:r>
      <w:r w:rsidRPr="002D6A1A">
        <w:rPr>
          <w:rFonts w:ascii="Times New Roman" w:eastAsia="宋体" w:hAnsi="Times New Roman" w:hint="eastAsia"/>
        </w:rPr>
        <w:t>处，</w:t>
      </w:r>
      <w:proofErr w:type="gramStart"/>
      <w:r w:rsidRPr="002D6A1A">
        <w:rPr>
          <w:rFonts w:ascii="Times New Roman" w:eastAsia="宋体" w:hAnsi="Times New Roman" w:hint="eastAsia"/>
        </w:rPr>
        <w:t>设发生</w:t>
      </w:r>
      <w:proofErr w:type="gramEnd"/>
      <w:r w:rsidRPr="002D6A1A">
        <w:rPr>
          <w:rFonts w:ascii="Times New Roman" w:eastAsia="宋体" w:hAnsi="Times New Roman" w:hint="eastAsia"/>
        </w:rPr>
        <w:t>完全非弹性碰撞。重力加速度为</w:t>
      </w:r>
      <w:r w:rsidRPr="002D6A1A">
        <w:rPr>
          <w:rFonts w:ascii="Times New Roman" w:eastAsia="宋体" w:hAnsi="Times New Roman"/>
          <w:position w:val="-10"/>
        </w:rPr>
        <w:object w:dxaOrig="200" w:dyaOrig="240">
          <v:shape id="_x0000_i1042" type="#_x0000_t75" style="width:9.75pt;height:12pt" o:ole="">
            <v:imagedata r:id="rId47" o:title=""/>
          </v:shape>
          <o:OLEObject Type="Embed" ProgID="Equation.DSMT4" ShapeID="_x0000_i1042" DrawAspect="Content" ObjectID="_1592591869" r:id="rId48"/>
        </w:object>
      </w:r>
      <w:r w:rsidRPr="002D6A1A">
        <w:rPr>
          <w:rFonts w:ascii="Times New Roman" w:eastAsia="宋体" w:hAnsi="Times New Roman" w:hint="eastAsia"/>
        </w:rPr>
        <w:t>；</w:t>
      </w:r>
    </w:p>
    <w:p w:rsidR="00027EEE" w:rsidRPr="002D6A1A" w:rsidRDefault="002D6A1A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  <w:noProof/>
          <w:szCs w:val="21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355340</wp:posOffset>
                </wp:positionH>
                <wp:positionV relativeFrom="paragraph">
                  <wp:posOffset>4445</wp:posOffset>
                </wp:positionV>
                <wp:extent cx="2743200" cy="1638300"/>
                <wp:effectExtent l="0" t="0" r="0" b="0"/>
                <wp:wrapSquare wrapText="bothSides"/>
                <wp:docPr id="1140" name="画布 11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41" name="矩形 1141"/>
                        <wps:cNvSpPr/>
                        <wps:spPr>
                          <a:xfrm>
                            <a:off x="349250" y="1263651"/>
                            <a:ext cx="1206500" cy="107950"/>
                          </a:xfrm>
                          <a:prstGeom prst="rect">
                            <a:avLst/>
                          </a:prstGeom>
                          <a:noFill/>
                          <a:ln w="19050"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2" name="矩形 1142"/>
                        <wps:cNvSpPr/>
                        <wps:spPr>
                          <a:xfrm>
                            <a:off x="990600" y="1217932"/>
                            <a:ext cx="1162050" cy="45719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3" name="矩形 1143"/>
                        <wps:cNvSpPr/>
                        <wps:spPr>
                          <a:xfrm>
                            <a:off x="457200" y="1371601"/>
                            <a:ext cx="158750" cy="228600"/>
                          </a:xfrm>
                          <a:prstGeom prst="rect">
                            <a:avLst/>
                          </a:prstGeom>
                          <a:noFill/>
                          <a:ln w="19050"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4" name="矩形 1144"/>
                        <wps:cNvSpPr/>
                        <wps:spPr>
                          <a:xfrm>
                            <a:off x="1240107" y="1371601"/>
                            <a:ext cx="158750" cy="228600"/>
                          </a:xfrm>
                          <a:prstGeom prst="rect">
                            <a:avLst/>
                          </a:prstGeom>
                          <a:noFill/>
                          <a:ln w="19050"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45" name="图片 1145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770550" y="1049951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46" name="图片 1146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2192950" y="1073151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47" name="图片 1147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1555750" y="1253151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48" name="直接连接符 1148"/>
                        <wps:cNvCnPr/>
                        <wps:spPr>
                          <a:xfrm rot="16200000">
                            <a:off x="1256963" y="636736"/>
                            <a:ext cx="1174750" cy="341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149" name="图片 1149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1640500" y="0"/>
                            <a:ext cx="19050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50" name="图片 1150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1987062" y="510200"/>
                            <a:ext cx="114300" cy="205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w14:anchorId="066AA91F" id="画布 1140" o:spid="_x0000_s1026" editas="canvas" style="position:absolute;left:0;text-align:left;margin-left:264.2pt;margin-top:.35pt;width:3in;height:129pt;z-index:251663360" coordsize="27432,1638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">
                <v:shape id="_x0000_s1027" type="#_x0000_t75" style="position:absolute;width:27432;height:16383;visibility:visible;mso-wrap-style:square">
                  <v:fill o:detectmouseclick="t"/>
                  <v:path o:connecttype="none"/>
                </v:shape>
                <v:rect id="矩形 1141" o:spid="_x0000_s1028" style="position:absolute;left:3492;top:12636;width:12065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jAH8MA&#10;AADdAAAADwAAAGRycy9kb3ducmV2LnhtbERPzWrCQBC+C32HZQpepG5SqpTUVVSoiHrR+gBDdkyC&#10;2dm4uybx7buFgrf5+H5ntuhNLVpyvrKsIB0nIIhzqysuFJx/vt8+QfiArLG2TAoe5GExfxnMMNO2&#10;4yO1p1CIGMI+QwVlCE0mpc9LMujHtiGO3MU6gyFCV0jtsIvhppbvSTKVBiuODSU2tC4pv57uRkE3&#10;wV17We3c4bbdPPjs9/fraK/U8LVffoEI1Ien+N+91XF++pHC3zfxBD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jAH8MAAADdAAAADwAAAAAAAAAAAAAAAACYAgAAZHJzL2Rv&#10;d25yZXYueG1sUEsFBgAAAAAEAAQA9QAAAIgDAAAAAA==&#10;" filled="f" strokecolor="black [1600]" strokeweight="1.5pt"/>
                <v:rect id="矩形 1142" o:spid="_x0000_s1029" style="position:absolute;left:9906;top:12179;width:11620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6ru8MA&#10;AADdAAAADwAAAGRycy9kb3ducmV2LnhtbERPS4vCMBC+L/gfwgje1tQHZa1GEUUQcQ9rxfPQjE2x&#10;mZQmand/vVlY2Nt8fM9ZrDpbiwe1vnKsYDRMQBAXTldcKjjnu/cPED4ga6wdk4Jv8rBa9t4WmGn3&#10;5C96nEIpYgj7DBWYEJpMSl8YsuiHriGO3NW1FkOEbSl1i88Ybms5TpJUWqw4NhhsaGOouJ3uVsFM&#10;T8vD5TM1u/Sot7OJzvn4kys16HfrOYhAXfgX/7n3Os4fTcfw+008QS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6ru8MAAADdAAAADwAAAAAAAAAAAAAAAACYAgAAZHJzL2Rv&#10;d25yZXYueG1sUEsFBgAAAAAEAAQA9QAAAIgDAAAAAA==&#10;" filled="f" strokecolor="black [1600]" strokeweight="1pt"/>
                <v:rect id="矩形 1143" o:spid="_x0000_s1030" style="position:absolute;left:4572;top:13716;width:1587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b788QA&#10;AADdAAAADwAAAGRycy9kb3ducmV2LnhtbERP22rCQBB9F/oPyxR8kbrRXpA0q7SCRdSXqh8wZMck&#10;JDub7q5J/PtuoeDbHM51stVgGtGR85VlBbNpAoI4t7riQsH5tHlagPABWWNjmRTcyMNq+TDKMNW2&#10;52/qjqEQMYR9igrKENpUSp+XZNBPbUscuYt1BkOErpDaYR/DTSPnSfImDVYcG0psaV1SXh+vRkH/&#10;irvu8rlzh5/t143Pfn+tJ3ulxo/DxzuIQEO4i//dWx3nz16e4e+beIJ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m+/PEAAAA3QAAAA8AAAAAAAAAAAAAAAAAmAIAAGRycy9k&#10;b3ducmV2LnhtbFBLBQYAAAAABAAEAPUAAACJAwAAAAA=&#10;" filled="f" strokecolor="black [1600]" strokeweight="1.5pt"/>
                <v:rect id="矩形 1144" o:spid="_x0000_s1031" style="position:absolute;left:12401;top:13716;width:1587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9jh8QA&#10;AADdAAAADwAAAGRycy9kb3ducmV2LnhtbERPzWrCQBC+C32HZYReSrOxWCnRVVpBEe2lmgcYsmMS&#10;zM6mu2sS394tFLzNx/c7i9VgGtGR87VlBZMkBUFcWF1zqSA/bV4/QPiArLGxTApu5GG1fBotMNO2&#10;5x/qjqEUMYR9hgqqENpMSl9UZNAntiWO3Nk6gyFCV0rtsI/hppFvaTqTBmuODRW2tK6ouByvRkH/&#10;jvvu/LV337+77Y1zf7heXg5KPY+HzzmIQEN4iP/dOx3nT6ZT+Psmni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PY4fEAAAA3QAAAA8AAAAAAAAAAAAAAAAAmAIAAGRycy9k&#10;b3ducmV2LnhtbFBLBQYAAAAABAAEAPUAAACJAwAAAAA=&#10;" filled="f" strokecolor="black [1600]" strokeweight="1.5pt"/>
                <v:shape id="图片 1145" o:spid="_x0000_s1032" type="#_x0000_t75" style="position:absolute;left:7705;top:10499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K2Pd/CAAAA3QAAAA8AAABkcnMvZG93bnJldi54bWxET81qAjEQvhd8hzBCbzW7tdayNYoUBO2t&#10;Wx9g2EyzqclkSVJd394UCr3Nx/c7q83onThTTDawgnpWgSDugrZsFBw/dw8vIFJG1ugCk4IrJdis&#10;J3crbHS48Aed22xECeHUoII+56GRMnU9eUyzMBAX7itEj7nAaKSOeCnh3snHqnqWHi2Xhh4Heuup&#10;O7U/XoH7Nm07X77b2NnrvDb7g9O7hVL303H7CiLTmP/Ff+69LvPrpwX8flNOkOsb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tj3fwgAAAN0AAAAPAAAAAAAAAAAAAAAAAJ8C&#10;AABkcnMvZG93bnJldi54bWxQSwUGAAAAAAQABAD3AAAAjgMAAAAA&#10;">
                  <v:imagedata r:id="rId54" o:title=""/>
                  <v:path arrowok="t"/>
                </v:shape>
                <v:shape id="图片 1146" o:spid="_x0000_s1033" type="#_x0000_t75" style="position:absolute;left:21929;top:10731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XXTrnBAAAA3QAAAA8AAABkcnMvZG93bnJldi54bWxET0uLwjAQvgv7H8Is7E3T7vqiGmURBD2J&#10;D+h1aMamu82kNFHrvzeC4G0+vufMl52txZVaXzlWkA4SEMSF0xWXCk7HdX8KwgdkjbVjUnAnD8vF&#10;R2+OmXY33tP1EEoRQ9hnqMCE0GRS+sKQRT9wDXHkzq61GCJsS6lbvMVwW8vvJBlLixXHBoMNrQwV&#10;/4eLVdBs/9Y/xubTXToZlTkeMd3lqNTXZ/c7AxGoC2/xy73RcX46HMPzm3iCXDw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XXTrnBAAAA3QAAAA8AAAAAAAAAAAAAAAAAnwIA&#10;AGRycy9kb3ducmV2LnhtbFBLBQYAAAAABAAEAPcAAACNAwAAAAA=&#10;">
                  <v:imagedata r:id="rId55" o:title=""/>
                  <v:path arrowok="t"/>
                </v:shape>
                <v:shape id="图片 1147" o:spid="_x0000_s1034" type="#_x0000_t75" style="position:absolute;left:15557;top:12531;width:17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MXO6nBAAAA3QAAAA8AAABkcnMvZG93bnJldi54bWxET9tqwkAQfS/4D8sIvtWNIrWkriKCoTRP&#10;Rj9gyI7ZYHY2Zre5/H23UOjbHM51dofRNqKnzteOFayWCQji0umaKwW36/n1HYQPyBobx6RgIg+H&#10;/exlh6l2A1+oL0IlYgj7FBWYENpUSl8asuiXriWO3N11FkOEXSV1h0MMt41cJ8mbtFhzbDDY0slQ&#10;+Si+rYJsbainr2tW5PnzVrc0FXw+KbWYj8cPEIHG8C/+c3/qOH+12cLvN/EEuf8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MXO6nBAAAA3QAAAA8AAAAAAAAAAAAAAAAAnwIA&#10;AGRycy9kb3ducmV2LnhtbFBLBQYAAAAABAAEAPcAAACNAwAAAAA=&#10;">
                  <v:imagedata r:id="rId56" o:title=""/>
                  <v:path arrowok="t"/>
                </v:shape>
                <v:line id="直接连接符 1148" o:spid="_x0000_s1035" style="position:absolute;rotation:-90;visibility:visible;mso-wrap-style:square" from="12569,6367" to="24316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oWT8cAAADdAAAADwAAAGRycy9kb3ducmV2LnhtbESPT2/CMAzF75P2HSIj7TbSIhisI6Cp&#10;YhqXHfgj7Wo1XlNonKoJ0H17fJi0m633/N7Py/XgW3WlPjaBDeTjDBRxFWzDtYHj4eN5ASomZItt&#10;YDLwSxHWq8eHJRY23HhH132qlYRwLNCAS6krtI6VI49xHDpi0X5C7zHJ2tfa9niTcN/qSZa9aI8N&#10;S4PDjkpH1Xl/8QZOm3I2y47Tz0OZT77Pqf1yYf5qzNNoeH8DlWhI/+a/660V/HwquPKNjK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KhZPxwAAAN0AAAAPAAAAAAAA&#10;AAAAAAAAAKECAABkcnMvZG93bnJldi54bWxQSwUGAAAAAAQABAD5AAAAlQMAAAAA&#10;" strokecolor="black [3200]">
                  <v:stroke dashstyle="dash"/>
                </v:line>
                <v:shape id="图片 1149" o:spid="_x0000_s1036" type="#_x0000_t75" style="position:absolute;left:16405;width:1905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XmhpjFAAAA3QAAAA8AAABkcnMvZG93bnJldi54bWxET0trwkAQvhf8D8sI3urGWESjq0hU2tKT&#10;TzwO2TFJm50N2VXT/vpuoeBtPr7nzBatqcSNGldaVjDoRyCIM6tLzhUc9pvnMQjnkTVWlknBNzlY&#10;zDtPM0y0vfOWbjufixDCLkEFhfd1IqXLCjLo+rYmDtzFNgZ9gE0udYP3EG4qGUfRSBosOTQUWFNa&#10;UPa1uxoF8fvHa749ntxoJdfnzfpzNUzdj1K9brucgvDU+of43/2mw/zBywT+vgknyPk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5oaYxQAAAN0AAAAPAAAAAAAAAAAAAAAA&#10;AJ8CAABkcnMvZG93bnJldi54bWxQSwUGAAAAAAQABAD3AAAAkQMAAAAA&#10;">
                  <v:imagedata r:id="rId57" o:title=""/>
                  <v:path arrowok="t"/>
                </v:shape>
                <v:shape id="图片 1150" o:spid="_x0000_s1037" type="#_x0000_t75" style="position:absolute;left:19870;top:5102;width:114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PKhfHAAAA3QAAAA8AAABkcnMvZG93bnJldi54bWxEj09rwkAQxe8Fv8Mygre6UVBqdBURpLal&#10;h8Y/eByyYxLMzqbZVdNv3zkUepvhvXnvN4tV52p1pzZUng2Mhgko4tzbigsDh/32+QVUiMgWa89k&#10;4IcCrJa9pwWm1j/4i+5ZLJSEcEjRQBljk2od8pIchqFviEW7+NZhlLUttG3xIeGu1uMkmWqHFUtD&#10;iQ1tSsqv2c0ZOG/ep9mbx3D6/gifr8lxO9vPjsYM+t16DipSF//Nf9c7K/ijifDLNzKCXv4C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KLPKhfHAAAA3QAAAA8AAAAAAAAAAAAA&#10;AAAAnwIAAGRycy9kb3ducmV2LnhtbFBLBQYAAAAABAAEAPcAAACTAwAAAAA=&#10;">
                  <v:imagedata r:id="rId58" o:title=""/>
                  <v:path arrowok="t"/>
                </v:shape>
                <w10:wrap type="square"/>
              </v:group>
            </w:pict>
          </mc:Fallback>
        </mc:AlternateContent>
      </w:r>
      <w:r w:rsidR="00027EEE" w:rsidRPr="002D6A1A">
        <w:rPr>
          <w:rFonts w:ascii="Times New Roman" w:eastAsia="宋体" w:hAnsi="Times New Roman" w:hint="eastAsia"/>
          <w:szCs w:val="21"/>
        </w:rPr>
        <w:t>（</w:t>
      </w:r>
      <w:r w:rsidR="00027EEE" w:rsidRPr="002D6A1A">
        <w:rPr>
          <w:rFonts w:ascii="Times New Roman" w:eastAsia="宋体" w:hAnsi="Times New Roman" w:hint="eastAsia"/>
          <w:szCs w:val="21"/>
        </w:rPr>
        <w:t>1</w:t>
      </w:r>
      <w:r w:rsidR="00027EEE" w:rsidRPr="002D6A1A">
        <w:rPr>
          <w:rFonts w:ascii="Times New Roman" w:eastAsia="宋体" w:hAnsi="Times New Roman" w:hint="eastAsia"/>
          <w:szCs w:val="21"/>
        </w:rPr>
        <w:t>）若虫子落到杆上后，由于惊吓与杆保持相对静止。</w:t>
      </w:r>
      <w:proofErr w:type="gramStart"/>
      <w:r w:rsidR="00027EEE" w:rsidRPr="002D6A1A">
        <w:rPr>
          <w:rFonts w:ascii="Times New Roman" w:eastAsia="宋体" w:hAnsi="Times New Roman" w:hint="eastAsia"/>
          <w:szCs w:val="21"/>
        </w:rPr>
        <w:t>若桌沿</w:t>
      </w:r>
      <w:proofErr w:type="gramEnd"/>
      <w:r w:rsidR="00027EEE" w:rsidRPr="002D6A1A">
        <w:rPr>
          <w:rFonts w:ascii="Times New Roman" w:eastAsia="宋体" w:hAnsi="Times New Roman" w:hint="eastAsia"/>
          <w:szCs w:val="21"/>
        </w:rPr>
        <w:t>与杆之间的摩擦系数为</w:t>
      </w:r>
      <w:r w:rsidR="00027EEE" w:rsidRPr="002D6A1A">
        <w:rPr>
          <w:rFonts w:ascii="Times New Roman" w:eastAsia="宋体" w:hAnsi="Times New Roman"/>
          <w:position w:val="-10"/>
        </w:rPr>
        <w:object w:dxaOrig="540" w:dyaOrig="300">
          <v:shape id="_x0000_i1043" type="#_x0000_t75" style="width:27pt;height:15pt" o:ole="">
            <v:imagedata r:id="rId59" o:title=""/>
          </v:shape>
          <o:OLEObject Type="Embed" ProgID="Equation.DSMT4" ShapeID="_x0000_i1043" DrawAspect="Content" ObjectID="_1592591870" r:id="rId60"/>
        </w:object>
      </w:r>
      <w:r w:rsidR="00027EEE" w:rsidRPr="002D6A1A">
        <w:rPr>
          <w:rFonts w:ascii="Times New Roman" w:eastAsia="宋体" w:hAnsi="Times New Roman" w:hint="eastAsia"/>
        </w:rPr>
        <w:t>，</w:t>
      </w:r>
      <w:proofErr w:type="gramStart"/>
      <w:r w:rsidR="00027EEE" w:rsidRPr="002D6A1A">
        <w:rPr>
          <w:rFonts w:ascii="Times New Roman" w:eastAsia="宋体" w:hAnsi="Times New Roman" w:hint="eastAsia"/>
        </w:rPr>
        <w:t>求杆转过多少角度</w:t>
      </w:r>
      <w:proofErr w:type="gramEnd"/>
      <w:r w:rsidR="00027EEE" w:rsidRPr="002D6A1A">
        <w:rPr>
          <w:rFonts w:ascii="Times New Roman" w:eastAsia="宋体" w:hAnsi="Times New Roman" w:hint="eastAsia"/>
        </w:rPr>
        <w:t>的时候细杆会与桌</w:t>
      </w:r>
      <w:proofErr w:type="gramStart"/>
      <w:r w:rsidR="00027EEE" w:rsidRPr="002D6A1A">
        <w:rPr>
          <w:rFonts w:ascii="Times New Roman" w:eastAsia="宋体" w:hAnsi="Times New Roman" w:hint="eastAsia"/>
        </w:rPr>
        <w:t>沿发生</w:t>
      </w:r>
      <w:proofErr w:type="gramEnd"/>
      <w:r w:rsidR="00027EEE" w:rsidRPr="002D6A1A">
        <w:rPr>
          <w:rFonts w:ascii="Times New Roman" w:eastAsia="宋体" w:hAnsi="Times New Roman" w:hint="eastAsia"/>
        </w:rPr>
        <w:t>相对滑动，以及此时与虫子落到杆上的时间间隔；</w:t>
      </w:r>
    </w:p>
    <w:p w:rsidR="00027EEE" w:rsidRPr="002D6A1A" w:rsidRDefault="00027EEE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  <w:szCs w:val="21"/>
        </w:rPr>
        <w:t>（</w:t>
      </w:r>
      <w:r w:rsidRPr="002D6A1A">
        <w:rPr>
          <w:rFonts w:ascii="Times New Roman" w:eastAsia="宋体" w:hAnsi="Times New Roman" w:hint="eastAsia"/>
          <w:szCs w:val="21"/>
        </w:rPr>
        <w:t>2</w:t>
      </w:r>
      <w:r w:rsidRPr="002D6A1A">
        <w:rPr>
          <w:rFonts w:ascii="Times New Roman" w:eastAsia="宋体" w:hAnsi="Times New Roman" w:hint="eastAsia"/>
          <w:szCs w:val="21"/>
        </w:rPr>
        <w:t>）若虫子落到杆上立即向桌面跳去，若此时</w:t>
      </w:r>
      <w:r w:rsidRPr="002D6A1A">
        <w:rPr>
          <w:rFonts w:ascii="Times New Roman" w:eastAsia="宋体" w:hAnsi="Times New Roman"/>
          <w:position w:val="-6"/>
        </w:rPr>
        <w:object w:dxaOrig="220" w:dyaOrig="260">
          <v:shape id="_x0000_i1044" type="#_x0000_t75" style="width:10.5pt;height:12.75pt" o:ole="">
            <v:imagedata r:id="rId61" o:title=""/>
          </v:shape>
          <o:OLEObject Type="Embed" ProgID="Equation.DSMT4" ShapeID="_x0000_i1044" DrawAspect="Content" ObjectID="_1592591871" r:id="rId62"/>
        </w:object>
      </w:r>
      <w:r w:rsidRPr="002D6A1A">
        <w:rPr>
          <w:rFonts w:ascii="Times New Roman" w:eastAsia="宋体" w:hAnsi="Times New Roman" w:hint="eastAsia"/>
        </w:rPr>
        <w:t>点处不发生滑动，试求虫子做功的最小值是多少？（仍取</w:t>
      </w:r>
      <w:r w:rsidRPr="002D6A1A">
        <w:rPr>
          <w:rFonts w:ascii="Times New Roman" w:eastAsia="宋体" w:hAnsi="Times New Roman"/>
          <w:position w:val="-10"/>
        </w:rPr>
        <w:object w:dxaOrig="540" w:dyaOrig="300">
          <v:shape id="_x0000_i1045" type="#_x0000_t75" style="width:27pt;height:15pt" o:ole="">
            <v:imagedata r:id="rId63" o:title=""/>
          </v:shape>
          <o:OLEObject Type="Embed" ProgID="Equation.DSMT4" ShapeID="_x0000_i1045" DrawAspect="Content" ObjectID="_1592591872" r:id="rId64"/>
        </w:object>
      </w:r>
      <w:r w:rsidRPr="002D6A1A">
        <w:rPr>
          <w:rFonts w:ascii="Times New Roman" w:eastAsia="宋体" w:hAnsi="Times New Roman" w:hint="eastAsia"/>
        </w:rPr>
        <w:t>）</w:t>
      </w:r>
    </w:p>
    <w:p w:rsidR="00027EEE" w:rsidRDefault="00027EEE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2D6A1A" w:rsidRP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027EEE" w:rsidRDefault="00027EEE" w:rsidP="002D6A1A">
      <w:pPr>
        <w:ind w:firstLineChars="200" w:firstLine="420"/>
        <w:textAlignment w:val="center"/>
        <w:rPr>
          <w:rFonts w:ascii="Times New Roman" w:eastAsia="宋体" w:hAnsi="Times New Roman"/>
          <w:position w:val="-10"/>
          <w:szCs w:val="21"/>
        </w:rPr>
      </w:pPr>
      <w:r w:rsidRPr="002D6A1A">
        <w:rPr>
          <w:rFonts w:ascii="Times New Roman" w:eastAsia="宋体" w:hAnsi="Times New Roman" w:hint="eastAsia"/>
          <w:position w:val="-18"/>
          <w:szCs w:val="21"/>
        </w:rPr>
        <w:lastRenderedPageBreak/>
        <w:t>3</w:t>
      </w:r>
      <w:r w:rsidR="002D6A1A">
        <w:rPr>
          <w:rFonts w:ascii="Times New Roman" w:eastAsia="宋体" w:hAnsi="Times New Roman" w:hint="eastAsia"/>
          <w:position w:val="-18"/>
          <w:szCs w:val="21"/>
        </w:rPr>
        <w:t>.</w:t>
      </w:r>
      <w:r w:rsidR="002D6A1A">
        <w:rPr>
          <w:rFonts w:ascii="Times New Roman" w:eastAsia="宋体" w:hAnsi="Times New Roman"/>
          <w:position w:val="-18"/>
          <w:szCs w:val="21"/>
        </w:rPr>
        <w:t xml:space="preserve"> </w:t>
      </w:r>
      <w:r w:rsidRPr="002D6A1A">
        <w:rPr>
          <w:rFonts w:ascii="Times New Roman" w:eastAsia="宋体" w:hAnsi="Times New Roman" w:hint="eastAsia"/>
          <w:position w:val="-18"/>
          <w:szCs w:val="21"/>
        </w:rPr>
        <w:t>在地球同步轨道上存在</w:t>
      </w:r>
      <w:proofErr w:type="gramStart"/>
      <w:r w:rsidRPr="002D6A1A">
        <w:rPr>
          <w:rFonts w:ascii="Times New Roman" w:eastAsia="宋体" w:hAnsi="Times New Roman" w:hint="eastAsia"/>
          <w:position w:val="-18"/>
          <w:szCs w:val="21"/>
        </w:rPr>
        <w:t>一</w:t>
      </w:r>
      <w:proofErr w:type="gramEnd"/>
      <w:r w:rsidRPr="002D6A1A">
        <w:rPr>
          <w:rFonts w:ascii="Times New Roman" w:eastAsia="宋体" w:hAnsi="Times New Roman" w:hint="eastAsia"/>
          <w:position w:val="-18"/>
          <w:szCs w:val="21"/>
        </w:rPr>
        <w:t>废弃卫星，质量为</w:t>
      </w:r>
      <w:r w:rsidRPr="002D6A1A">
        <w:rPr>
          <w:rFonts w:ascii="Times New Roman" w:eastAsia="宋体" w:hAnsi="Times New Roman" w:hint="eastAsia"/>
          <w:position w:val="-18"/>
          <w:szCs w:val="21"/>
        </w:rPr>
        <w:t>M</w:t>
      </w:r>
      <w:r w:rsidRPr="002D6A1A">
        <w:rPr>
          <w:rFonts w:ascii="Times New Roman" w:eastAsia="宋体" w:hAnsi="Times New Roman" w:hint="eastAsia"/>
          <w:position w:val="-18"/>
          <w:szCs w:val="21"/>
        </w:rPr>
        <w:t>，严重影响其他发射计划占用同步轨道空间，现拟用以下方法对其进行处理：在其上布装炸药，通过引爆使卫星分为两部分，二者反向运动，一部分刚好逃逸出地球引力范围，一部分平稳坠入大气层，已知炸弹所能传递出的能量与质量成正比，即</w:t>
      </w:r>
      <w:r w:rsidRPr="002D6A1A">
        <w:rPr>
          <w:rFonts w:ascii="Times New Roman" w:eastAsia="宋体" w:hAnsi="Times New Roman" w:hint="eastAsia"/>
          <w:position w:val="-18"/>
          <w:szCs w:val="21"/>
        </w:rPr>
        <w:t>E=km</w:t>
      </w:r>
      <w:r w:rsidRPr="002D6A1A">
        <w:rPr>
          <w:rFonts w:ascii="Times New Roman" w:eastAsia="宋体" w:hAnsi="Times New Roman" w:hint="eastAsia"/>
          <w:position w:val="-18"/>
          <w:szCs w:val="21"/>
        </w:rPr>
        <w:t>，而</w:t>
      </w:r>
      <w:r w:rsidRPr="002D6A1A">
        <w:rPr>
          <w:rFonts w:ascii="Times New Roman" w:eastAsia="宋体" w:hAnsi="Times New Roman" w:hint="eastAsia"/>
          <w:position w:val="-16"/>
          <w:szCs w:val="21"/>
        </w:rPr>
        <w:object w:dxaOrig="699" w:dyaOrig="399">
          <v:shape id="对象 43" o:spid="_x0000_i1046" type="#_x0000_t75" style="width:51pt;height:30.75pt;mso-wrap-style:square;mso-position-horizontal-relative:page;mso-position-vertical-relative:page" o:ole="">
            <v:fill o:detectmouseclick="t"/>
            <v:imagedata r:id="rId65" o:title=""/>
            <o:lock v:ext="edit" aspectratio="f"/>
          </v:shape>
          <o:OLEObject Type="Embed" ProgID="Equation.DSMT4" ShapeID="对象 43" DrawAspect="Content" ObjectID="_1592591873" r:id="rId66">
            <o:FieldCodes>\* MERGEFORMAT</o:FieldCodes>
          </o:OLEObject>
        </w:object>
      </w:r>
      <w:r w:rsidRPr="002D6A1A">
        <w:rPr>
          <w:rFonts w:ascii="Times New Roman" w:eastAsia="宋体" w:hAnsi="Times New Roman" w:hint="eastAsia"/>
          <w:position w:val="-12"/>
          <w:szCs w:val="21"/>
        </w:rPr>
        <w:t>,</w:t>
      </w:r>
      <w:r w:rsidRPr="002D6A1A">
        <w:rPr>
          <w:rFonts w:ascii="Times New Roman" w:eastAsia="宋体" w:hAnsi="Times New Roman" w:hint="eastAsia"/>
          <w:position w:val="-10"/>
          <w:szCs w:val="21"/>
        </w:rPr>
        <w:object w:dxaOrig="259" w:dyaOrig="319">
          <v:shape id="对象 41" o:spid="_x0000_i1047" type="#_x0000_t75" style="width:18.75pt;height:24pt;mso-wrap-style:square;mso-position-horizontal-relative:page;mso-position-vertical-relative:page" o:ole="">
            <v:fill o:detectmouseclick="t"/>
            <v:imagedata r:id="rId67" o:title=""/>
            <o:lock v:ext="edit" aspectratio="f"/>
          </v:shape>
          <o:OLEObject Type="Embed" ProgID="Equation.DSMT4" ShapeID="对象 41" DrawAspect="Content" ObjectID="_1592591874" r:id="rId68">
            <o:FieldCodes>\* MERGEFORMAT</o:FieldCodes>
          </o:OLEObject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为地球质量，</w:t>
      </w:r>
      <w:r w:rsidRPr="002D6A1A">
        <w:rPr>
          <w:rFonts w:ascii="Times New Roman" w:eastAsia="宋体" w:hAnsi="Times New Roman" w:hint="eastAsia"/>
          <w:position w:val="-10"/>
          <w:szCs w:val="21"/>
        </w:rPr>
        <w:object w:dxaOrig="199" w:dyaOrig="319">
          <v:shape id="对象 44" o:spid="_x0000_i1048" type="#_x0000_t75" style="width:17.25pt;height:22.5pt;mso-wrap-style:square;mso-position-horizontal-relative:page;mso-position-vertical-relative:page" o:ole="">
            <v:fill o:detectmouseclick="t"/>
            <v:imagedata r:id="rId69" o:title=""/>
            <o:lock v:ext="edit" aspectratio="f"/>
          </v:shape>
          <o:OLEObject Type="Embed" ProgID="Equation.DSMT4" ShapeID="对象 44" DrawAspect="Content" ObjectID="_1592591875" r:id="rId70">
            <o:FieldCodes>\* MERGEFORMAT</o:FieldCodes>
          </o:OLEObject>
        </w:object>
      </w:r>
      <w:r w:rsidRPr="002D6A1A">
        <w:rPr>
          <w:rFonts w:ascii="Times New Roman" w:eastAsia="宋体" w:hAnsi="Times New Roman" w:hint="eastAsia"/>
          <w:position w:val="-4"/>
          <w:szCs w:val="21"/>
        </w:rPr>
        <w:t>为地球半径，已知</w:t>
      </w:r>
      <w:r w:rsidRPr="002D6A1A">
        <w:rPr>
          <w:rFonts w:ascii="Times New Roman" w:eastAsia="宋体" w:hAnsi="Times New Roman" w:hint="eastAsia"/>
          <w:position w:val="-4"/>
          <w:szCs w:val="21"/>
        </w:rPr>
        <w:t>t</w:t>
      </w:r>
      <w:r w:rsidRPr="002D6A1A">
        <w:rPr>
          <w:rFonts w:ascii="Times New Roman" w:eastAsia="宋体" w:hAnsi="Times New Roman" w:hint="eastAsia"/>
          <w:position w:val="-4"/>
          <w:szCs w:val="21"/>
        </w:rPr>
        <w:t>，</w:t>
      </w:r>
      <w:r w:rsidRPr="002D6A1A">
        <w:rPr>
          <w:rFonts w:ascii="Times New Roman" w:eastAsia="宋体" w:hAnsi="Times New Roman" w:hint="eastAsia"/>
          <w:position w:val="-10"/>
          <w:szCs w:val="21"/>
        </w:rPr>
        <w:object w:dxaOrig="199" w:dyaOrig="319">
          <v:shape id="对象 45" o:spid="_x0000_i1049" type="#_x0000_t75" style="width:15pt;height:19.5pt;mso-wrap-style:square;mso-position-horizontal-relative:page;mso-position-vertical-relative:page" o:ole="">
            <v:fill o:detectmouseclick="t"/>
            <v:imagedata r:id="rId71" o:title=""/>
            <o:lock v:ext="edit" aspectratio="f"/>
          </v:shape>
          <o:OLEObject Type="Embed" ProgID="Equation.DSMT4" ShapeID="对象 45" DrawAspect="Content" ObjectID="_1592591876" r:id="rId72">
            <o:FieldCodes>\* MERGEFORMAT</o:FieldCodes>
          </o:OLEObject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，以及同步轨道半径</w:t>
      </w:r>
      <w:r w:rsidRPr="002D6A1A">
        <w:rPr>
          <w:rFonts w:ascii="Times New Roman" w:eastAsia="宋体" w:hAnsi="Times New Roman" w:hint="eastAsia"/>
          <w:position w:val="-10"/>
          <w:szCs w:val="21"/>
        </w:rPr>
        <w:t>R,</w:t>
      </w:r>
      <w:r w:rsidRPr="002D6A1A">
        <w:rPr>
          <w:rFonts w:ascii="Times New Roman" w:eastAsia="宋体" w:hAnsi="Times New Roman" w:hint="eastAsia"/>
          <w:position w:val="-10"/>
          <w:szCs w:val="21"/>
        </w:rPr>
        <w:t>求炸弹质量</w:t>
      </w:r>
      <w:r w:rsidRPr="002D6A1A">
        <w:rPr>
          <w:rFonts w:ascii="Times New Roman" w:eastAsia="宋体" w:hAnsi="Times New Roman" w:hint="eastAsia"/>
          <w:position w:val="-10"/>
          <w:szCs w:val="21"/>
        </w:rPr>
        <w:t>m</w:t>
      </w:r>
      <w:r w:rsidRPr="002D6A1A">
        <w:rPr>
          <w:rFonts w:ascii="Times New Roman" w:eastAsia="宋体" w:hAnsi="Times New Roman" w:hint="eastAsia"/>
          <w:position w:val="-10"/>
          <w:szCs w:val="21"/>
        </w:rPr>
        <w:t>。（炸弹引爆后</w:t>
      </w:r>
      <w:proofErr w:type="gramStart"/>
      <w:r w:rsidRPr="002D6A1A">
        <w:rPr>
          <w:rFonts w:ascii="Times New Roman" w:eastAsia="宋体" w:hAnsi="Times New Roman" w:hint="eastAsia"/>
          <w:position w:val="-10"/>
          <w:szCs w:val="21"/>
        </w:rPr>
        <w:t>溅射物</w:t>
      </w:r>
      <w:proofErr w:type="gramEnd"/>
      <w:r w:rsidRPr="002D6A1A">
        <w:rPr>
          <w:rFonts w:ascii="Times New Roman" w:eastAsia="宋体" w:hAnsi="Times New Roman" w:hint="eastAsia"/>
          <w:position w:val="-10"/>
          <w:szCs w:val="21"/>
        </w:rPr>
        <w:t>与生成气体总动量视为</w:t>
      </w:r>
      <w:r w:rsidRPr="002D6A1A">
        <w:rPr>
          <w:rFonts w:ascii="Times New Roman" w:eastAsia="宋体" w:hAnsi="Times New Roman" w:hint="eastAsia"/>
          <w:position w:val="-10"/>
          <w:szCs w:val="21"/>
        </w:rPr>
        <w:t>0</w:t>
      </w:r>
      <w:r w:rsidRPr="002D6A1A">
        <w:rPr>
          <w:rFonts w:ascii="Times New Roman" w:eastAsia="宋体" w:hAnsi="Times New Roman" w:hint="eastAsia"/>
          <w:position w:val="-10"/>
          <w:szCs w:val="21"/>
        </w:rPr>
        <w:t>）</w:t>
      </w:r>
    </w:p>
    <w:p w:rsidR="002D6A1A" w:rsidRDefault="002D6A1A" w:rsidP="002D6A1A">
      <w:pPr>
        <w:ind w:firstLineChars="200" w:firstLine="420"/>
        <w:textAlignment w:val="center"/>
        <w:rPr>
          <w:rFonts w:ascii="Times New Roman" w:eastAsia="宋体" w:hAnsi="Times New Roman"/>
          <w:position w:val="-10"/>
          <w:szCs w:val="21"/>
        </w:rPr>
      </w:pPr>
    </w:p>
    <w:p w:rsidR="002D6A1A" w:rsidRDefault="002D6A1A" w:rsidP="002D6A1A">
      <w:pPr>
        <w:ind w:firstLineChars="200" w:firstLine="420"/>
        <w:textAlignment w:val="center"/>
        <w:rPr>
          <w:rFonts w:ascii="Times New Roman" w:eastAsia="宋体" w:hAnsi="Times New Roman"/>
          <w:position w:val="-10"/>
          <w:szCs w:val="21"/>
        </w:rPr>
      </w:pPr>
    </w:p>
    <w:p w:rsidR="002D6A1A" w:rsidRDefault="002D6A1A" w:rsidP="002D6A1A">
      <w:pPr>
        <w:ind w:firstLineChars="200" w:firstLine="420"/>
        <w:textAlignment w:val="center"/>
        <w:rPr>
          <w:rFonts w:ascii="Times New Roman" w:eastAsia="宋体" w:hAnsi="Times New Roman"/>
          <w:position w:val="-10"/>
          <w:szCs w:val="21"/>
        </w:rPr>
      </w:pPr>
    </w:p>
    <w:p w:rsidR="002D6A1A" w:rsidRDefault="002D6A1A" w:rsidP="002D6A1A">
      <w:pPr>
        <w:ind w:firstLineChars="200" w:firstLine="420"/>
        <w:textAlignment w:val="center"/>
        <w:rPr>
          <w:rFonts w:ascii="Times New Roman" w:eastAsia="宋体" w:hAnsi="Times New Roman"/>
          <w:position w:val="-10"/>
          <w:szCs w:val="21"/>
        </w:rPr>
      </w:pPr>
    </w:p>
    <w:p w:rsidR="002D6A1A" w:rsidRDefault="002D6A1A" w:rsidP="002D6A1A">
      <w:pPr>
        <w:ind w:firstLineChars="200" w:firstLine="420"/>
        <w:textAlignment w:val="center"/>
        <w:rPr>
          <w:rFonts w:ascii="Times New Roman" w:eastAsia="宋体" w:hAnsi="Times New Roman"/>
          <w:position w:val="-10"/>
          <w:szCs w:val="21"/>
        </w:rPr>
      </w:pPr>
    </w:p>
    <w:p w:rsidR="002D6A1A" w:rsidRDefault="002D6A1A" w:rsidP="002D6A1A">
      <w:pPr>
        <w:ind w:firstLineChars="200" w:firstLine="420"/>
        <w:textAlignment w:val="center"/>
        <w:rPr>
          <w:rFonts w:ascii="Times New Roman" w:eastAsia="宋体" w:hAnsi="Times New Roman"/>
          <w:position w:val="-10"/>
          <w:szCs w:val="21"/>
        </w:rPr>
      </w:pPr>
    </w:p>
    <w:p w:rsidR="002D6A1A" w:rsidRPr="002D6A1A" w:rsidRDefault="002D6A1A" w:rsidP="002D6A1A">
      <w:pPr>
        <w:ind w:firstLineChars="200" w:firstLine="420"/>
        <w:textAlignment w:val="center"/>
        <w:rPr>
          <w:rFonts w:ascii="Times New Roman" w:eastAsia="宋体" w:hAnsi="Times New Roman"/>
          <w:position w:val="-10"/>
          <w:szCs w:val="21"/>
        </w:rPr>
      </w:pPr>
    </w:p>
    <w:p w:rsidR="00027EEE" w:rsidRPr="002D6A1A" w:rsidRDefault="00027EEE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</w:rPr>
        <w:t>4</w:t>
      </w:r>
      <w:r w:rsidR="002D6A1A">
        <w:rPr>
          <w:rFonts w:ascii="Times New Roman" w:eastAsia="宋体" w:hAnsi="Times New Roman" w:hint="eastAsia"/>
        </w:rPr>
        <w:t>.</w:t>
      </w:r>
      <w:r w:rsidR="002D6A1A">
        <w:rPr>
          <w:rFonts w:ascii="Times New Roman" w:eastAsia="宋体" w:hAnsi="Times New Roman"/>
        </w:rPr>
        <w:t xml:space="preserve"> </w:t>
      </w:r>
      <w:r w:rsidRPr="002D6A1A">
        <w:rPr>
          <w:rFonts w:ascii="Times New Roman" w:eastAsia="宋体" w:hAnsi="Times New Roman" w:hint="eastAsia"/>
          <w:szCs w:val="21"/>
        </w:rPr>
        <w:t>对如图所示的三行无穷长电阻网络，每段的电阻均为</w:t>
      </w:r>
      <w:r w:rsidRPr="002D6A1A">
        <w:rPr>
          <w:rFonts w:ascii="Times New Roman" w:eastAsia="宋体" w:hAnsi="Times New Roman"/>
          <w:position w:val="-4"/>
        </w:rPr>
        <w:object w:dxaOrig="180" w:dyaOrig="180">
          <v:shape id="_x0000_i1050" type="#_x0000_t75" style="width:9pt;height:9pt" o:ole="">
            <v:imagedata r:id="rId73" o:title=""/>
          </v:shape>
          <o:OLEObject Type="Embed" ProgID="Equation.DSMT4" ShapeID="_x0000_i1050" DrawAspect="Content" ObjectID="_1592591877" r:id="rId74"/>
        </w:object>
      </w:r>
      <w:r w:rsidRPr="002D6A1A">
        <w:rPr>
          <w:rFonts w:ascii="Times New Roman" w:eastAsia="宋体" w:hAnsi="Times New Roman" w:hint="eastAsia"/>
        </w:rPr>
        <w:t>，试求</w:t>
      </w:r>
      <w:r w:rsidRPr="002D6A1A">
        <w:rPr>
          <w:rFonts w:ascii="Times New Roman" w:eastAsia="宋体" w:hAnsi="Times New Roman"/>
          <w:position w:val="-4"/>
        </w:rPr>
        <w:object w:dxaOrig="380" w:dyaOrig="240">
          <v:shape id="_x0000_i1051" type="#_x0000_t75" style="width:18.75pt;height:12pt" o:ole="">
            <v:imagedata r:id="rId75" o:title=""/>
          </v:shape>
          <o:OLEObject Type="Embed" ProgID="Equation.DSMT4" ShapeID="_x0000_i1051" DrawAspect="Content" ObjectID="_1592591878" r:id="rId76"/>
        </w:object>
      </w:r>
      <w:r w:rsidRPr="002D6A1A">
        <w:rPr>
          <w:rFonts w:ascii="Times New Roman" w:eastAsia="宋体" w:hAnsi="Times New Roman" w:hint="eastAsia"/>
        </w:rPr>
        <w:t>两点间的电阻。</w:t>
      </w:r>
    </w:p>
    <w:p w:rsidR="00027EEE" w:rsidRDefault="00027EEE" w:rsidP="002D6A1A">
      <w:pPr>
        <w:ind w:firstLineChars="200" w:firstLine="420"/>
        <w:rPr>
          <w:rFonts w:ascii="Times New Roman" w:eastAsia="宋体" w:hAnsi="Times New Roman"/>
          <w:noProof/>
          <w:position w:val="-12"/>
          <w:szCs w:val="21"/>
        </w:rPr>
      </w:pPr>
      <w:r w:rsidRPr="002D6A1A">
        <w:rPr>
          <w:rFonts w:ascii="Times New Roman" w:eastAsia="宋体" w:hAnsi="Times New Roman" w:hint="eastAsia"/>
          <w:noProof/>
          <w:position w:val="-12"/>
          <w:szCs w:val="21"/>
        </w:rPr>
        <w:t xml:space="preserve"> </w:t>
      </w:r>
      <w:r w:rsidRPr="002D6A1A">
        <w:rPr>
          <w:rFonts w:ascii="Times New Roman" w:eastAsia="宋体" w:hAnsi="Times New Roman" w:hint="eastAsia"/>
          <w:noProof/>
          <w:position w:val="-12"/>
          <w:szCs w:val="21"/>
        </w:rPr>
        <mc:AlternateContent>
          <mc:Choice Requires="wpc">
            <w:drawing>
              <wp:inline distT="0" distB="0" distL="0" distR="0" wp14:anchorId="3C55B0E4" wp14:editId="3E6FE05D">
                <wp:extent cx="5274310" cy="1213338"/>
                <wp:effectExtent l="0" t="0" r="0" b="0"/>
                <wp:docPr id="1031" name="画布 10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32" name="直接连接符 1032"/>
                        <wps:cNvCnPr/>
                        <wps:spPr>
                          <a:xfrm>
                            <a:off x="140677" y="292959"/>
                            <a:ext cx="463647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3" name="直接连接符 1033"/>
                        <wps:cNvCnPr/>
                        <wps:spPr>
                          <a:xfrm>
                            <a:off x="134815" y="685800"/>
                            <a:ext cx="467164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4" name="直接连接符 1034"/>
                        <wps:cNvCnPr/>
                        <wps:spPr>
                          <a:xfrm>
                            <a:off x="121189" y="1058595"/>
                            <a:ext cx="467106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5" name="直接连接符 1035"/>
                        <wps:cNvCnPr/>
                        <wps:spPr>
                          <a:xfrm>
                            <a:off x="1863969" y="292841"/>
                            <a:ext cx="0" cy="76532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6" name="直接连接符 1036"/>
                        <wps:cNvCnPr/>
                        <wps:spPr>
                          <a:xfrm>
                            <a:off x="2268415" y="298939"/>
                            <a:ext cx="0" cy="75880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7" name="直接连接符 1037"/>
                        <wps:cNvCnPr/>
                        <wps:spPr>
                          <a:xfrm>
                            <a:off x="3075405" y="300476"/>
                            <a:ext cx="0" cy="7581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8" name="直接连接符 1038"/>
                        <wps:cNvCnPr/>
                        <wps:spPr>
                          <a:xfrm>
                            <a:off x="1474861" y="299002"/>
                            <a:ext cx="0" cy="7581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9" name="直接连接符 1039"/>
                        <wps:cNvCnPr/>
                        <wps:spPr>
                          <a:xfrm>
                            <a:off x="2670614" y="292906"/>
                            <a:ext cx="0" cy="7581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40" name="图片 1040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2126031" y="10996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41" name="图片 1041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2102585" y="502385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42" name="图片 1042"/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2093155" y="877524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43" name="图片 1043"/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2635984" y="109988"/>
                            <a:ext cx="19050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44" name="图片 1044"/>
                          <pic:cNvPicPr>
                            <a:picLocks noChangeAspect="1"/>
                          </pic:cNvPicPr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2659431" y="495173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45" name="图片 1045"/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2694600" y="860322"/>
                            <a:ext cx="19050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6" name="直接连接符 1046"/>
                        <wps:cNvCnPr/>
                        <wps:spPr>
                          <a:xfrm>
                            <a:off x="3840824" y="299011"/>
                            <a:ext cx="0" cy="757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7" name="直接连接符 1047"/>
                        <wps:cNvCnPr/>
                        <wps:spPr>
                          <a:xfrm>
                            <a:off x="3465977" y="299002"/>
                            <a:ext cx="0" cy="757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8" name="直接连接符 1048"/>
                        <wps:cNvCnPr/>
                        <wps:spPr>
                          <a:xfrm>
                            <a:off x="1109638" y="299002"/>
                            <a:ext cx="0" cy="757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group w14:anchorId="340F6A65" id="画布 1031" o:spid="_x0000_s1026" editas="canvas" style="width:415.3pt;height:95.55pt;mso-position-horizontal-relative:char;mso-position-vertical-relative:line" coordsize="52743,1212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">
                <v:shape id="_x0000_s1027" type="#_x0000_t75" style="position:absolute;width:52743;height:12128;visibility:visible;mso-wrap-style:square">
                  <v:fill o:detectmouseclick="t"/>
                  <v:path o:connecttype="none"/>
                </v:shape>
                <v:line id="直接连接符 1032" o:spid="_x0000_s1028" style="position:absolute;visibility:visible;mso-wrap-style:square" from="1406,2929" to="47771,2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" strokecolor="black [3200]" strokeweight="1pt">
                  <v:stroke joinstyle="miter"/>
                </v:line>
                <v:line id="直接连接符 1033" o:spid="_x0000_s1029" style="position:absolute;visibility:visible;mso-wrap-style:square" from="1348,6858" to="48064,6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" strokecolor="black [3200]" strokeweight="1pt">
                  <v:stroke joinstyle="miter"/>
                </v:line>
                <v:line id="直接连接符 1034" o:spid="_x0000_s1030" style="position:absolute;visibility:visible;mso-wrap-style:square" from="1211,10585" to="47922,10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" strokecolor="black [3200]" strokeweight="1pt">
                  <v:stroke joinstyle="miter"/>
                </v:line>
                <v:line id="直接连接符 1035" o:spid="_x0000_s1031" style="position:absolute;visibility:visible;mso-wrap-style:square" from="18639,2928" to="18639,10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" strokecolor="black [3200]" strokeweight="1pt">
                  <v:stroke joinstyle="miter"/>
                </v:line>
                <v:line id="直接连接符 1036" o:spid="_x0000_s1032" style="position:absolute;visibility:visible;mso-wrap-style:square" from="22684,2989" to="22684,10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" strokecolor="black [3200]" strokeweight="1pt">
                  <v:stroke joinstyle="miter"/>
                </v:line>
                <v:line id="直接连接符 1037" o:spid="_x0000_s1033" style="position:absolute;visibility:visible;mso-wrap-style:square" from="30754,3004" to="30754,10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" strokecolor="black [3200]" strokeweight="1pt">
                  <v:stroke joinstyle="miter"/>
                </v:line>
                <v:line id="直接连接符 1038" o:spid="_x0000_s1034" style="position:absolute;visibility:visible;mso-wrap-style:square" from="14748,2990" to="14748,10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" strokecolor="black [3200]" strokeweight="1pt">
                  <v:stroke joinstyle="miter"/>
                </v:line>
                <v:line id="直接连接符 1039" o:spid="_x0000_s1035" style="position:absolute;visibility:visible;mso-wrap-style:square" from="26706,2929" to="26706,10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" strokecolor="black [3200]" strokeweight="1pt">
                  <v:stroke joinstyle="miter"/>
                </v:line>
                <v:shape id="图片 1040" o:spid="_x0000_s1036" type="#_x0000_t75" style="position:absolute;left:21260;top:1099;width:1752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">
                  <v:imagedata r:id="rId83" o:title=""/>
                </v:shape>
                <v:shape id="图片 1041" o:spid="_x0000_s1037" type="#_x0000_t75" style="position:absolute;left:21025;top:5023;width:1753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">
                  <v:imagedata r:id="rId84" o:title=""/>
                </v:shape>
                <v:shape id="图片 1042" o:spid="_x0000_s1038" type="#_x0000_t75" style="position:absolute;left:20931;top:8775;width:1753;height:20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">
                  <v:imagedata r:id="rId85" o:title=""/>
                </v:shape>
                <v:shape id="图片 1043" o:spid="_x0000_s1039" type="#_x0000_t75" style="position:absolute;left:26359;top:1099;width:1905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">
                  <v:imagedata r:id="rId86" o:title=""/>
                </v:shape>
                <v:shape id="图片 1044" o:spid="_x0000_s1040" type="#_x0000_t75" style="position:absolute;left:26594;top:4951;width:1752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">
                  <v:imagedata r:id="rId87" o:title=""/>
                </v:shape>
                <v:shape id="图片 1045" o:spid="_x0000_s1041" type="#_x0000_t75" style="position:absolute;left:26946;top:8603;width:1905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">
                  <v:imagedata r:id="rId88" o:title=""/>
                </v:shape>
                <v:line id="直接连接符 1046" o:spid="_x0000_s1042" style="position:absolute;visibility:visible;mso-wrap-style:square" from="38408,2990" to="38408,10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" strokecolor="black [3200]" strokeweight="1pt">
                  <v:stroke joinstyle="miter"/>
                </v:line>
                <v:line id="直接连接符 1047" o:spid="_x0000_s1043" style="position:absolute;visibility:visible;mso-wrap-style:square" from="34659,2990" to="34659,10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" strokecolor="black [3200]" strokeweight="1pt">
                  <v:stroke joinstyle="miter"/>
                </v:line>
                <v:line id="直接连接符 1048" o:spid="_x0000_s1044" style="position:absolute;visibility:visible;mso-wrap-style:square" from="11096,2990" to="11096,10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" strokecolor="black [3200]" strokeweight="1pt">
                  <v:stroke joinstyle="miter"/>
                </v:line>
                <w10:anchorlock/>
              </v:group>
            </w:pict>
          </mc:Fallback>
        </mc:AlternateContent>
      </w: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noProof/>
          <w:position w:val="-12"/>
          <w:szCs w:val="21"/>
        </w:rPr>
      </w:pP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position w:val="-12"/>
          <w:szCs w:val="21"/>
        </w:rPr>
      </w:pPr>
    </w:p>
    <w:p w:rsidR="002D6A1A" w:rsidRDefault="002D6A1A" w:rsidP="002D6A1A">
      <w:pPr>
        <w:ind w:firstLineChars="200" w:firstLine="420"/>
        <w:rPr>
          <w:rFonts w:ascii="Times New Roman" w:eastAsia="宋体" w:hAnsi="Times New Roman"/>
          <w:position w:val="-12"/>
          <w:szCs w:val="21"/>
        </w:rPr>
      </w:pPr>
    </w:p>
    <w:p w:rsidR="002D6A1A" w:rsidRPr="002D6A1A" w:rsidRDefault="002D6A1A" w:rsidP="002D6A1A">
      <w:pPr>
        <w:ind w:firstLineChars="200" w:firstLine="420"/>
        <w:rPr>
          <w:rFonts w:ascii="Times New Roman" w:eastAsia="宋体" w:hAnsi="Times New Roman"/>
          <w:position w:val="-12"/>
          <w:szCs w:val="21"/>
        </w:rPr>
      </w:pPr>
    </w:p>
    <w:p w:rsidR="00027EEE" w:rsidRPr="002D6A1A" w:rsidRDefault="00027EEE" w:rsidP="002D6A1A">
      <w:pPr>
        <w:ind w:firstLineChars="200" w:firstLine="420"/>
        <w:textAlignment w:val="center"/>
        <w:rPr>
          <w:rFonts w:ascii="Times New Roman" w:eastAsia="宋体" w:hAnsi="Times New Roman"/>
          <w:position w:val="-8"/>
          <w:sz w:val="15"/>
          <w:szCs w:val="15"/>
        </w:rPr>
      </w:pPr>
      <w:r w:rsidRPr="002D6A1A">
        <w:rPr>
          <w:rFonts w:ascii="Times New Roman" w:eastAsia="宋体" w:hAnsi="Times New Roman" w:hint="eastAsia"/>
          <w:position w:val="-10"/>
          <w:szCs w:val="21"/>
        </w:rPr>
        <w:t>5</w:t>
      </w:r>
      <w:r w:rsidR="002D6A1A">
        <w:rPr>
          <w:rFonts w:ascii="Times New Roman" w:eastAsia="宋体" w:hAnsi="Times New Roman" w:hint="eastAsia"/>
          <w:position w:val="-10"/>
          <w:szCs w:val="21"/>
        </w:rPr>
        <w:t>.</w:t>
      </w:r>
      <w:r w:rsidR="002D6A1A">
        <w:rPr>
          <w:rFonts w:ascii="Times New Roman" w:eastAsia="宋体" w:hAnsi="Times New Roman"/>
          <w:position w:val="-10"/>
          <w:szCs w:val="21"/>
        </w:rPr>
        <w:t xml:space="preserve"> </w:t>
      </w:r>
      <w:proofErr w:type="gramStart"/>
      <w:r w:rsidRPr="002D6A1A">
        <w:rPr>
          <w:rFonts w:ascii="Times New Roman" w:eastAsia="宋体" w:hAnsi="Times New Roman" w:hint="eastAsia"/>
          <w:position w:val="-10"/>
          <w:szCs w:val="21"/>
        </w:rPr>
        <w:t>一</w:t>
      </w:r>
      <w:proofErr w:type="gramEnd"/>
      <w:r w:rsidRPr="002D6A1A">
        <w:rPr>
          <w:rFonts w:ascii="Times New Roman" w:eastAsia="宋体" w:hAnsi="Times New Roman" w:hint="eastAsia"/>
          <w:position w:val="-10"/>
          <w:szCs w:val="21"/>
        </w:rPr>
        <w:t>气缸如图放置，各组成部分在快速变化中认为绝热，在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52" type="#_x0000_t75" style="width:12pt;height:16.5pt" o:ole="">
            <v:imagedata r:id="rId89" o:title=""/>
          </v:shape>
          <o:OLEObject Type="Embed" ProgID="Equation.DSMT4" ShapeID="_x0000_i1052" DrawAspect="Content" ObjectID="_1592591879" r:id="rId90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处略微变窄，使活塞无法推入，开始时活塞静止在处</w:t>
      </w:r>
      <w:r w:rsidRPr="002D6A1A">
        <w:rPr>
          <w:rFonts w:ascii="Times New Roman" w:eastAsia="宋体" w:hAnsi="Times New Roman"/>
          <w:position w:val="-10"/>
        </w:rPr>
        <w:object w:dxaOrig="340" w:dyaOrig="320">
          <v:shape id="_x0000_i1053" type="#_x0000_t75" style="width:17.25pt;height:16.5pt" o:ole="">
            <v:imagedata r:id="rId91" o:title=""/>
          </v:shape>
          <o:OLEObject Type="Embed" ProgID="Equation.DSMT4" ShapeID="_x0000_i1053" DrawAspect="Content" ObjectID="_1592591880" r:id="rId92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。工作时，外力推动活塞至无法推动，空腔内点燃燃料，燃烧过程中气体分子数目视为不变，释放出</w:t>
      </w:r>
      <w:r w:rsidRPr="002D6A1A">
        <w:rPr>
          <w:rFonts w:ascii="Times New Roman" w:eastAsia="宋体" w:hAnsi="Times New Roman" w:hint="eastAsia"/>
          <w:position w:val="-10"/>
          <w:szCs w:val="21"/>
        </w:rPr>
        <w:t>Q</w:t>
      </w:r>
      <w:r w:rsidRPr="002D6A1A">
        <w:rPr>
          <w:rFonts w:ascii="Times New Roman" w:eastAsia="宋体" w:hAnsi="Times New Roman" w:hint="eastAsia"/>
          <w:position w:val="-10"/>
          <w:szCs w:val="21"/>
        </w:rPr>
        <w:t>的热量，撤去外力，活塞运动，冷却后活塞回复原先位置。零已知外界温度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54" type="#_x0000_t75" style="width:12pt;height:16.5pt" o:ole="">
            <v:imagedata r:id="rId93" o:title=""/>
          </v:shape>
          <o:OLEObject Type="Embed" ProgID="Equation.DSMT4" ShapeID="_x0000_i1054" DrawAspect="Content" ObjectID="_1592591881" r:id="rId94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，压强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55" type="#_x0000_t75" style="width:12pt;height:16.5pt" o:ole="">
            <v:imagedata r:id="rId95" o:title=""/>
          </v:shape>
          <o:OLEObject Type="Embed" ProgID="Equation.DSMT4" ShapeID="_x0000_i1055" DrawAspect="Content" ObjectID="_1592591882" r:id="rId96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，气体分子物质的量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56" type="#_x0000_t75" style="width:12pt;height:16.5pt" o:ole="">
            <v:imagedata r:id="rId97" o:title=""/>
          </v:shape>
          <o:OLEObject Type="Embed" ProgID="Equation.DSMT4" ShapeID="_x0000_i1056" DrawAspect="Content" ObjectID="_1592591883" r:id="rId98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，以及</w:t>
      </w:r>
      <w:r w:rsidRPr="002D6A1A">
        <w:rPr>
          <w:rFonts w:ascii="Times New Roman" w:eastAsia="宋体" w:hAnsi="Times New Roman"/>
          <w:position w:val="-10"/>
        </w:rPr>
        <w:object w:dxaOrig="820" w:dyaOrig="320">
          <v:shape id="_x0000_i1057" type="#_x0000_t75" style="width:41.25pt;height:16.5pt" o:ole="">
            <v:imagedata r:id="rId99" o:title=""/>
          </v:shape>
          <o:OLEObject Type="Embed" ProgID="Equation.DSMT4" ShapeID="_x0000_i1057" DrawAspect="Content" ObjectID="_1592591884" r:id="rId100"/>
        </w:object>
      </w:r>
      <w:r w:rsidRPr="002D6A1A">
        <w:rPr>
          <w:rFonts w:ascii="Times New Roman" w:eastAsia="宋体" w:hAnsi="Times New Roman" w:hint="eastAsia"/>
          <w:position w:val="-8"/>
          <w:szCs w:val="21"/>
        </w:rPr>
        <w:t>,</w:t>
      </w:r>
      <w:r w:rsidRPr="002D6A1A">
        <w:rPr>
          <w:rFonts w:ascii="Times New Roman" w:eastAsia="宋体" w:hAnsi="Times New Roman" w:hint="eastAsia"/>
          <w:position w:val="-8"/>
          <w:szCs w:val="21"/>
        </w:rPr>
        <w:t>求热机效率。</w:t>
      </w:r>
    </w:p>
    <w:p w:rsidR="00027EEE" w:rsidRDefault="00027EEE" w:rsidP="002D6A1A">
      <w:pPr>
        <w:ind w:firstLineChars="200" w:firstLine="420"/>
        <w:jc w:val="center"/>
        <w:textAlignment w:val="center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  <w:noProof/>
          <w:szCs w:val="21"/>
        </w:rPr>
        <mc:AlternateContent>
          <mc:Choice Requires="wpc">
            <w:drawing>
              <wp:inline distT="0" distB="0" distL="0" distR="0" wp14:anchorId="0ADA5482" wp14:editId="74E8C488">
                <wp:extent cx="3743325" cy="1184275"/>
                <wp:effectExtent l="0" t="0" r="0" b="0"/>
                <wp:docPr id="1054" name="画布 1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55" name="矩形 1055"/>
                        <wps:cNvSpPr/>
                        <wps:spPr>
                          <a:xfrm>
                            <a:off x="750277" y="105801"/>
                            <a:ext cx="1641231" cy="785446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6" name="直接连接符 1056"/>
                        <wps:cNvCnPr/>
                        <wps:spPr>
                          <a:xfrm>
                            <a:off x="2385646" y="105701"/>
                            <a:ext cx="63890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7" name="直接连接符 1057"/>
                        <wps:cNvCnPr/>
                        <wps:spPr>
                          <a:xfrm>
                            <a:off x="2371629" y="888913"/>
                            <a:ext cx="638810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8" name="直接连接符 1058"/>
                        <wps:cNvCnPr/>
                        <wps:spPr>
                          <a:xfrm>
                            <a:off x="2444262" y="508149"/>
                            <a:ext cx="6388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9" name="直接连接符 1059"/>
                        <wps:cNvCnPr/>
                        <wps:spPr>
                          <a:xfrm>
                            <a:off x="2444262" y="111662"/>
                            <a:ext cx="0" cy="78544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60" name="图片 1060"/>
                          <pic:cNvPicPr>
                            <a:picLocks noChangeAspect="1"/>
                          </pic:cNvPicPr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549277" y="842647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61" name="直接连接符 1061"/>
                        <wps:cNvCnPr/>
                        <wps:spPr>
                          <a:xfrm>
                            <a:off x="1260231" y="832631"/>
                            <a:ext cx="0" cy="583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2" name="直接连接符 1062"/>
                        <wps:cNvCnPr/>
                        <wps:spPr>
                          <a:xfrm flipV="1">
                            <a:off x="1248508" y="111561"/>
                            <a:ext cx="0" cy="704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63" name="图片 1063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1176461" y="832436"/>
                            <a:ext cx="19050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64" name="图片 1064"/>
                          <pic:cNvPicPr>
                            <a:picLocks noChangeAspect="1"/>
                          </pic:cNvPicPr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2331185" y="866093"/>
                            <a:ext cx="259080" cy="25146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56D2EC5" id="画布 1054" o:spid="_x0000_s1026" editas="canvas" style="width:294.75pt;height:93.25pt;mso-position-horizontal-relative:char;mso-position-vertical-relative:line" coordsize="37433,1184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">
                <v:shape id="_x0000_s1027" type="#_x0000_t75" style="position:absolute;width:37433;height:11842;visibility:visible;mso-wrap-style:square">
                  <v:fill o:detectmouseclick="t"/>
                  <v:path o:connecttype="none"/>
                </v:shape>
                <v:rect id="矩形 1055" o:spid="_x0000_s1028" style="position:absolute;left:7502;top:1058;width:16413;height:78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+qj8QA&#10;AADdAAAADwAAAGRycy9kb3ducmV2LnhtbERPTWvCQBC9C/0PyxR6qxvbGkzMKqVFKKIHjXgesmM2&#10;mJ0N2a2m/fVdoeBtHu9ziuVgW3Gh3jeOFUzGCQjiyumGawWHcvU8A+EDssbWMSn4IQ/LxcOowFy7&#10;K+/osg+1iCHsc1RgQuhyKX1lyKIfu444cifXWwwR9rXUPV5juG3lS5Kk0mLDscFgRx+GqvP+2yrI&#10;9Fu9Pm5Ts0o3+jN71SVvfkulnh6H9zmIQEO4i//dXzrOT6ZTuH0TT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vqo/EAAAA3QAAAA8AAAAAAAAAAAAAAAAAmAIAAGRycy9k&#10;b3ducmV2LnhtbFBLBQYAAAAABAAEAPUAAACJAwAAAAA=&#10;" filled="f" strokecolor="black [1600]" strokeweight="1pt"/>
                <v:line id="直接连接符 1056" o:spid="_x0000_s1029" style="position:absolute;visibility:visible;mso-wrap-style:square" from="23856,1057" to="30245,1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HQgcMAAADdAAAADwAAAGRycy9kb3ducmV2LnhtbERPTWvCQBC9F/wPyxS81U0Lhia6BhEC&#10;vQg2taXHaXZMgtnZsLua+O/dQqG3ebzPWReT6cWVnO8sK3heJCCIa6s7bhQcP8qnVxA+IGvsLZOC&#10;G3koNrOHNebajvxO1yo0Ioawz1FBG8KQS+nrlgz6hR2II3eyzmCI0DVSOxxjuOnlS5Kk0mDHsaHF&#10;gXYt1efqYhR80tfZpVkmy5/vy+Fkjlmq5V6p+eO0XYEINIV/8Z/7Tcf5yTKF32/iC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R0IHDAAAA3QAAAA8AAAAAAAAAAAAA&#10;AAAAoQIAAGRycy9kb3ducmV2LnhtbFBLBQYAAAAABAAEAPkAAACRAwAAAAA=&#10;" strokecolor="black [3200]" strokeweight="1pt">
                  <v:stroke joinstyle="miter"/>
                </v:line>
                <v:line id="直接连接符 1057" o:spid="_x0000_s1030" style="position:absolute;visibility:visible;mso-wrap-style:square" from="23716,8889" to="30104,8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AjKsIAAADdAAAADwAAAGRycy9kb3ducmV2LnhtbERP32vCMBB+H/g/hBP2tiY6nNIZRQVh&#10;zIHOde9Hc7bF5lKa2Hb//SIM9nYf389brgdbi45aXznWMEkUCOLcmYoLDdnX/mkBwgdkg7Vj0vBD&#10;Htar0cMSU+N6/qTuHAoRQ9inqKEMoUml9HlJFn3iGuLIXVxrMUTYFtK02MdwW8upUi/SYsWxocSG&#10;diXl1/PNajBYHNXhOXxP1cci225PN5y9k9aP42HzCiLQEP7Ff+43E+er2Rzu38QT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SAjKsIAAADdAAAADwAAAAAAAAAAAAAA&#10;AAChAgAAZHJzL2Rvd25yZXYueG1sUEsFBgAAAAAEAAQA+QAAAJADAAAAAA==&#10;" strokecolor="black [3200]">
                  <v:stroke endarrow="open"/>
                </v:line>
                <v:line id="直接连接符 1058" o:spid="_x0000_s1031" style="position:absolute;visibility:visible;mso-wrap-style:square" from="24442,5081" to="30830,5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LhaMUAAADdAAAADwAAAGRycy9kb3ducmV2LnhtbESPQWvCQBCF7wX/wzJCb3VjoaGJriIF&#10;wYvQWi09jtkxCWZnw+6q6b/vHARvM7w3730zXw6uU1cKsfVsYDrJQBFX3rZcG9h/r1/eQcWEbLHz&#10;TAb+KMJyMXqaY2n9jb/ouku1khCOJRpoUupLrWPVkMM48T2xaCcfHCZZQ61twJuEu06/ZlmuHbYs&#10;DQ329NFQdd5dnIED/ZxDXhR6ffy9fJ7cvsit3hrzPB5WM1CJhvQw3683VvCzN8GVb2QEv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ALhaMUAAADdAAAADwAAAAAAAAAA&#10;AAAAAAChAgAAZHJzL2Rvd25yZXYueG1sUEsFBgAAAAAEAAQA+QAAAJMDAAAAAA==&#10;" strokecolor="black [3200]" strokeweight="1pt">
                  <v:stroke joinstyle="miter"/>
                </v:line>
                <v:line id="直接连接符 1059" o:spid="_x0000_s1032" style="position:absolute;visibility:visible;mso-wrap-style:square" from="24442,1116" to="24442,8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5E88EAAADdAAAADwAAAGRycy9kb3ducmV2LnhtbERPTYvCMBC9L/gfwgje1tQFy7YaRQRh&#10;L4K67uJxbMa22ExKErX+eyMI3ubxPmc670wjruR8bVnBaJiAIC6srrlUsP9dfX6D8AFZY2OZFNzJ&#10;w3zW+5hiru2Nt3TdhVLEEPY5KqhCaHMpfVGRQT+0LXHkTtYZDBG6UmqHtxhuGvmVJKk0WHNsqLCl&#10;ZUXFeXcxCv7o/+zSLJOr4+GyOZl9lmq5VmrQ7xYTEIG68Ba/3D86zk/GGTy/iS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TkTzwQAAAN0AAAAPAAAAAAAAAAAAAAAA&#10;AKECAABkcnMvZG93bnJldi54bWxQSwUGAAAAAAQABAD5AAAAjwMAAAAA&#10;" strokecolor="black [3200]" strokeweight="1pt">
                  <v:stroke joinstyle="miter"/>
                </v:line>
                <v:shape id="图片 1060" o:spid="_x0000_s1033" type="#_x0000_t75" style="position:absolute;left:5492;top:8426;width:17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C0iznEAAAA3QAAAA8AAABkcnMvZG93bnJldi54bWxEj0FLAzEQhe+C/yGM4M1mFS26bVqkUOxJ&#10;2NaDx2Ez3SxuJiGJzfrvnYPgbYb35r1v1tvZT+pCKY+BDdwvGlDEfbAjDwY+Tvu7Z1C5IFucApOB&#10;H8qw3VxfrbG1oXJHl2MZlIRwbtGAKyW2Wufekce8CJFYtHNIHousadA2YZVwP+mHpllqjyNLg8NI&#10;O0f91/HbG5h38enQ1RQf9+/5s6uVtXt5M+b2Zn5dgSo0l3/z3/XBCn6zFH75RkbQm1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C0iznEAAAA3QAAAA8AAAAAAAAAAAAAAAAA&#10;nwIAAGRycy9kb3ducmV2LnhtbFBLBQYAAAAABAAEAPcAAACQAwAAAAA=&#10;">
                  <v:imagedata r:id="rId104" o:title=""/>
                  <v:path arrowok="t"/>
                </v:shape>
                <v:line id="直接连接符 1061" o:spid="_x0000_s1034" style="position:absolute;visibility:visible;mso-wrap-style:square" from="12602,8326" to="12602,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SCSMEAAADdAAAADwAAAGRycy9kb3ducmV2LnhtbERPS4vCMBC+L/gfwgje1lQPZVuNIoLg&#10;RfC1i8exGdtiMylJ1PrvN4LgbT6+50znnWnEnZyvLSsYDRMQxIXVNZcKjofV9w8IH5A1NpZJwZM8&#10;zGe9rynm2j54R/d9KEUMYZ+jgiqENpfSFxUZ9EPbEkfuYp3BEKErpXb4iOGmkeMkSaXBmmNDhS0t&#10;Kyqu+5tR8Et/V5dmmVydT7ftxRyzVMuNUoN+t5iACNSFj/jtXus4P0lH8PomniB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VIJIwQAAAN0AAAAPAAAAAAAAAAAAAAAA&#10;AKECAABkcnMvZG93bnJldi54bWxQSwUGAAAAAAQABAD5AAAAjwMAAAAA&#10;" strokecolor="black [3200]" strokeweight="1pt">
                  <v:stroke joinstyle="miter"/>
                </v:line>
                <v:line id="直接连接符 1062" o:spid="_x0000_s1035" style="position:absolute;flip:y;visibility:visible;mso-wrap-style:square" from="12485,1115" to="12485,1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I5D8MAAADdAAAADwAAAGRycy9kb3ducmV2LnhtbERPS2sCMRC+F/wPYYTealYRaVezUkSL&#10;FYpovXgbNrMPu5ksSVy3/94UCt7m43vOYtmbRnTkfG1ZwXiUgCDOra65VHD63ry8gvABWWNjmRT8&#10;kodlNnhaYKrtjQ/UHUMpYgj7FBVUIbSplD6vyKAf2ZY4coV1BkOErpTa4S2Gm0ZOkmQmDdYcGyps&#10;aVVR/nO8GgXT/Vejd5d917X122cxPX+4NRulnof9+xxEoD48xP/urY7zk9kE/r6JJ8js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iOQ/DAAAA3QAAAA8AAAAAAAAAAAAA&#10;AAAAoQIAAGRycy9kb3ducmV2LnhtbFBLBQYAAAAABAAEAPkAAACRAwAAAAA=&#10;" strokecolor="black [3200]" strokeweight="1pt">
                  <v:stroke joinstyle="miter"/>
                </v:line>
                <v:shape id="图片 1063" o:spid="_x0000_s1036" type="#_x0000_t75" style="position:absolute;left:11764;top:8324;width:1905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HGPrXDAAAA3QAAAA8AAABkcnMvZG93bnJldi54bWxET9uKwjAQfRf2H8IIvmnqBdGuUcqiKIsg&#10;64q+Ds1sW2wmpYm1/v1GEHybw7nOYtWaUjRUu8KyguEgAkGcWl1wpuD0u+nPQDiPrLG0TAoe5GC1&#10;/OgsMNb2zj/UHH0mQgi7GBXk3lexlC7NyaAb2Io4cH+2NugDrDOpa7yHcFPKURRNpcGCQ0OOFX3l&#10;lF6PN6NgnWxu69l3qYeTJpGX+eG8bfYjpXrdNvkE4an1b/HLvdNhfjQdw/ObcIJc/g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8cY+tcMAAADdAAAADwAAAAAAAAAAAAAAAACf&#10;AgAAZHJzL2Rvd25yZXYueG1sUEsFBgAAAAAEAAQA9wAAAI8DAAAAAA==&#10;">
                  <v:imagedata r:id="rId105" o:title=""/>
                  <v:path arrowok="t"/>
                </v:shape>
                <v:shape id="图片 1064" o:spid="_x0000_s1037" type="#_x0000_t75" style="position:absolute;left:23311;top:8660;width:2591;height:25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/4j4DDAAAA3QAAAA8AAABkcnMvZG93bnJldi54bWxET01rAjEQvRf8D2EEbzWpKyJboxRB9ODB&#10;qtjrsBk3i5vJsonr2l/fFAq9zeN9zmLVu1p01IbKs4a3sQJBXHhTcanhfNq8zkGEiGyw9kwanhRg&#10;tRy8LDA3/sGf1B1jKVIIhxw12BibXMpQWHIYxr4hTtzVtw5jgm0pTYuPFO5qOVFqJh1WnBosNrS2&#10;VNyOd6fhcv5WxRd2t112mGT9dn3N7L7TejTsP95BROrjv/jPvTNpvppN4febdIJc/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/iPgMMAAADdAAAADwAAAAAAAAAAAAAAAACf&#10;AgAAZHJzL2Rvd25yZXYueG1sUEsFBgAAAAAEAAQA9wAAAI8DAAAAAA==&#10;">
                  <v:imagedata r:id="rId106" o:title=""/>
                  <v:path arrowok="t"/>
                </v:shape>
                <w10:anchorlock/>
              </v:group>
            </w:pict>
          </mc:Fallback>
        </mc:AlternateContent>
      </w:r>
    </w:p>
    <w:p w:rsidR="002D6A1A" w:rsidRDefault="002D6A1A" w:rsidP="002D6A1A">
      <w:pPr>
        <w:ind w:firstLineChars="200" w:firstLine="420"/>
        <w:jc w:val="center"/>
        <w:textAlignment w:val="center"/>
        <w:rPr>
          <w:rFonts w:ascii="Times New Roman" w:eastAsia="宋体" w:hAnsi="Times New Roman"/>
        </w:rPr>
      </w:pPr>
    </w:p>
    <w:p w:rsidR="002D6A1A" w:rsidRDefault="002D6A1A" w:rsidP="002D6A1A">
      <w:pPr>
        <w:ind w:firstLineChars="200" w:firstLine="420"/>
        <w:jc w:val="center"/>
        <w:textAlignment w:val="center"/>
        <w:rPr>
          <w:rFonts w:ascii="Times New Roman" w:eastAsia="宋体" w:hAnsi="Times New Roman"/>
        </w:rPr>
      </w:pPr>
    </w:p>
    <w:p w:rsidR="002D6A1A" w:rsidRDefault="002D6A1A" w:rsidP="002D6A1A">
      <w:pPr>
        <w:ind w:firstLineChars="200" w:firstLine="420"/>
        <w:jc w:val="center"/>
        <w:textAlignment w:val="center"/>
        <w:rPr>
          <w:rFonts w:ascii="Times New Roman" w:eastAsia="宋体" w:hAnsi="Times New Roman"/>
        </w:rPr>
      </w:pPr>
    </w:p>
    <w:p w:rsidR="002D6A1A" w:rsidRPr="002D6A1A" w:rsidRDefault="002D6A1A" w:rsidP="002D6A1A">
      <w:pPr>
        <w:ind w:firstLineChars="200" w:firstLine="420"/>
        <w:jc w:val="center"/>
        <w:textAlignment w:val="center"/>
        <w:rPr>
          <w:rFonts w:ascii="Times New Roman" w:eastAsia="宋体" w:hAnsi="Times New Roman"/>
        </w:rPr>
      </w:pPr>
    </w:p>
    <w:p w:rsidR="00027EEE" w:rsidRPr="002D6A1A" w:rsidRDefault="00027EEE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</w:rPr>
        <w:lastRenderedPageBreak/>
        <w:t>6</w:t>
      </w:r>
      <w:r w:rsidR="002D6A1A">
        <w:rPr>
          <w:rFonts w:ascii="Times New Roman" w:eastAsia="宋体" w:hAnsi="Times New Roman" w:hint="eastAsia"/>
        </w:rPr>
        <w:t>.</w:t>
      </w:r>
      <w:r w:rsidR="002D6A1A">
        <w:rPr>
          <w:rFonts w:ascii="Times New Roman" w:eastAsia="宋体" w:hAnsi="Times New Roman"/>
        </w:rPr>
        <w:t xml:space="preserve"> </w:t>
      </w:r>
      <w:r w:rsidRPr="002D6A1A">
        <w:rPr>
          <w:rFonts w:ascii="Times New Roman" w:eastAsia="宋体" w:hAnsi="Times New Roman" w:hint="eastAsia"/>
          <w:szCs w:val="21"/>
        </w:rPr>
        <w:t>如图所示，有一个</w:t>
      </w:r>
      <w:r w:rsidRPr="002D6A1A">
        <w:rPr>
          <w:rFonts w:ascii="Times New Roman" w:eastAsia="宋体" w:hAnsi="Times New Roman"/>
          <w:position w:val="-4"/>
        </w:rPr>
        <w:object w:dxaOrig="200" w:dyaOrig="240">
          <v:shape id="_x0000_i1058" type="#_x0000_t75" style="width:9.75pt;height:12pt" o:ole="">
            <v:imagedata r:id="rId107" o:title=""/>
          </v:shape>
          <o:OLEObject Type="Embed" ProgID="Equation.DSMT4" ShapeID="_x0000_i1058" DrawAspect="Content" ObjectID="_1592591885" r:id="rId108"/>
        </w:object>
      </w:r>
      <w:r w:rsidRPr="002D6A1A">
        <w:rPr>
          <w:rFonts w:ascii="Times New Roman" w:eastAsia="宋体" w:hAnsi="Times New Roman" w:hint="eastAsia"/>
        </w:rPr>
        <w:t>形的轨道，在竖直平面内如图示，有一个长为</w:t>
      </w:r>
      <w:r w:rsidRPr="002D6A1A">
        <w:rPr>
          <w:rFonts w:ascii="Times New Roman" w:eastAsia="宋体" w:hAnsi="Times New Roman"/>
          <w:position w:val="-6"/>
        </w:rPr>
        <w:object w:dxaOrig="139" w:dyaOrig="260">
          <v:shape id="_x0000_i1059" type="#_x0000_t75" style="width:7.5pt;height:12.75pt" o:ole="">
            <v:imagedata r:id="rId109" o:title=""/>
          </v:shape>
          <o:OLEObject Type="Embed" ProgID="Equation.DSMT4" ShapeID="_x0000_i1059" DrawAspect="Content" ObjectID="_1592591886" r:id="rId110"/>
        </w:object>
      </w:r>
      <w:r w:rsidRPr="002D6A1A">
        <w:rPr>
          <w:rFonts w:ascii="Times New Roman" w:eastAsia="宋体" w:hAnsi="Times New Roman" w:hint="eastAsia"/>
        </w:rPr>
        <w:t>的杆，质量为</w:t>
      </w:r>
      <w:r w:rsidRPr="002D6A1A">
        <w:rPr>
          <w:rFonts w:ascii="Times New Roman" w:eastAsia="宋体" w:hAnsi="Times New Roman"/>
          <w:position w:val="-6"/>
        </w:rPr>
        <w:object w:dxaOrig="240" w:dyaOrig="200">
          <v:shape id="_x0000_i1060" type="#_x0000_t75" style="width:12pt;height:9.75pt" o:ole="">
            <v:imagedata r:id="rId111" o:title=""/>
          </v:shape>
          <o:OLEObject Type="Embed" ProgID="Equation.DSMT4" ShapeID="_x0000_i1060" DrawAspect="Content" ObjectID="_1592591887" r:id="rId112"/>
        </w:object>
      </w:r>
      <w:r w:rsidRPr="002D6A1A">
        <w:rPr>
          <w:rFonts w:ascii="Times New Roman" w:eastAsia="宋体" w:hAnsi="Times New Roman" w:hint="eastAsia"/>
        </w:rPr>
        <w:t>，两端分别被限制在</w:t>
      </w:r>
      <w:r w:rsidRPr="002D6A1A">
        <w:rPr>
          <w:rFonts w:ascii="Times New Roman" w:eastAsia="宋体" w:hAnsi="Times New Roman"/>
          <w:position w:val="-4"/>
        </w:rPr>
        <w:object w:dxaOrig="200" w:dyaOrig="240">
          <v:shape id="_x0000_i1061" type="#_x0000_t75" style="width:9.75pt;height:12pt" o:ole="">
            <v:imagedata r:id="rId107" o:title=""/>
          </v:shape>
          <o:OLEObject Type="Embed" ProgID="Equation.DSMT4" ShapeID="_x0000_i1061" DrawAspect="Content" ObjectID="_1592591888" r:id="rId113"/>
        </w:object>
      </w:r>
      <w:r w:rsidRPr="002D6A1A">
        <w:rPr>
          <w:rFonts w:ascii="Times New Roman" w:eastAsia="宋体" w:hAnsi="Times New Roman" w:hint="eastAsia"/>
        </w:rPr>
        <w:t>形轨道的竖直轨道和水平轨道内，轨道内部光滑。在</w:t>
      </w:r>
      <w:proofErr w:type="gramStart"/>
      <w:r w:rsidRPr="002D6A1A">
        <w:rPr>
          <w:rFonts w:ascii="Times New Roman" w:eastAsia="宋体" w:hAnsi="Times New Roman" w:hint="eastAsia"/>
        </w:rPr>
        <w:t>杆限制</w:t>
      </w:r>
      <w:proofErr w:type="gramEnd"/>
      <w:r w:rsidRPr="002D6A1A">
        <w:rPr>
          <w:rFonts w:ascii="Times New Roman" w:eastAsia="宋体" w:hAnsi="Times New Roman" w:hint="eastAsia"/>
        </w:rPr>
        <w:t>在竖直轨道的一端固定了一个电荷量为</w:t>
      </w:r>
      <w:r w:rsidRPr="002D6A1A">
        <w:rPr>
          <w:rFonts w:ascii="Times New Roman" w:eastAsia="宋体" w:hAnsi="Times New Roman"/>
          <w:position w:val="-10"/>
        </w:rPr>
        <w:object w:dxaOrig="180" w:dyaOrig="240">
          <v:shape id="_x0000_i1062" type="#_x0000_t75" style="width:9pt;height:12pt" o:ole="">
            <v:imagedata r:id="rId114" o:title=""/>
          </v:shape>
          <o:OLEObject Type="Embed" ProgID="Equation.DSMT4" ShapeID="_x0000_i1062" DrawAspect="Content" ObjectID="_1592591889" r:id="rId115"/>
        </w:object>
      </w:r>
      <w:r w:rsidRPr="002D6A1A">
        <w:rPr>
          <w:rFonts w:ascii="Times New Roman" w:eastAsia="宋体" w:hAnsi="Times New Roman" w:hint="eastAsia"/>
        </w:rPr>
        <w:t>的正电荷（固定在杆上），在</w:t>
      </w:r>
      <w:r w:rsidRPr="002D6A1A">
        <w:rPr>
          <w:rFonts w:ascii="Times New Roman" w:eastAsia="宋体" w:hAnsi="Times New Roman"/>
          <w:position w:val="-4"/>
        </w:rPr>
        <w:object w:dxaOrig="200" w:dyaOrig="240">
          <v:shape id="_x0000_i1063" type="#_x0000_t75" style="width:9.75pt;height:12pt" o:ole="">
            <v:imagedata r:id="rId107" o:title=""/>
          </v:shape>
          <o:OLEObject Type="Embed" ProgID="Equation.DSMT4" ShapeID="_x0000_i1063" DrawAspect="Content" ObjectID="_1592591890" r:id="rId116"/>
        </w:object>
      </w:r>
      <w:r w:rsidRPr="002D6A1A">
        <w:rPr>
          <w:rFonts w:ascii="Times New Roman" w:eastAsia="宋体" w:hAnsi="Times New Roman" w:hint="eastAsia"/>
        </w:rPr>
        <w:t>形轨道的连接处也固定了一个电荷量为</w:t>
      </w:r>
      <w:r w:rsidRPr="002D6A1A">
        <w:rPr>
          <w:rFonts w:ascii="Times New Roman" w:eastAsia="宋体" w:hAnsi="Times New Roman"/>
          <w:position w:val="-10"/>
        </w:rPr>
        <w:object w:dxaOrig="180" w:dyaOrig="240">
          <v:shape id="_x0000_i1064" type="#_x0000_t75" style="width:9pt;height:12pt" o:ole="">
            <v:imagedata r:id="rId117" o:title=""/>
          </v:shape>
          <o:OLEObject Type="Embed" ProgID="Equation.DSMT4" ShapeID="_x0000_i1064" DrawAspect="Content" ObjectID="_1592591891" r:id="rId118"/>
        </w:object>
      </w:r>
      <w:r w:rsidRPr="002D6A1A">
        <w:rPr>
          <w:rFonts w:ascii="Times New Roman" w:eastAsia="宋体" w:hAnsi="Times New Roman" w:hint="eastAsia"/>
        </w:rPr>
        <w:t>的点电荷，已知常量</w:t>
      </w:r>
      <w:r w:rsidRPr="002D6A1A">
        <w:rPr>
          <w:rFonts w:ascii="Times New Roman" w:eastAsia="宋体" w:hAnsi="Times New Roman"/>
          <w:position w:val="-6"/>
        </w:rPr>
        <w:object w:dxaOrig="180" w:dyaOrig="260">
          <v:shape id="_x0000_i1065" type="#_x0000_t75" style="width:9pt;height:12.75pt" o:ole="">
            <v:imagedata r:id="rId119" o:title=""/>
          </v:shape>
          <o:OLEObject Type="Embed" ProgID="Equation.DSMT4" ShapeID="_x0000_i1065" DrawAspect="Content" ObjectID="_1592591892" r:id="rId120"/>
        </w:object>
      </w:r>
      <w:r w:rsidRPr="002D6A1A">
        <w:rPr>
          <w:rFonts w:ascii="Times New Roman" w:eastAsia="宋体" w:hAnsi="Times New Roman" w:hint="eastAsia"/>
        </w:rPr>
        <w:t>，重力加速度为</w:t>
      </w:r>
      <w:r w:rsidRPr="002D6A1A">
        <w:rPr>
          <w:rFonts w:ascii="Times New Roman" w:eastAsia="宋体" w:hAnsi="Times New Roman"/>
          <w:position w:val="-10"/>
        </w:rPr>
        <w:object w:dxaOrig="200" w:dyaOrig="240">
          <v:shape id="_x0000_i1066" type="#_x0000_t75" style="width:9.75pt;height:12pt" o:ole="">
            <v:imagedata r:id="rId121" o:title=""/>
          </v:shape>
          <o:OLEObject Type="Embed" ProgID="Equation.DSMT4" ShapeID="_x0000_i1066" DrawAspect="Content" ObjectID="_1592591893" r:id="rId122"/>
        </w:object>
      </w:r>
      <w:r w:rsidRPr="002D6A1A">
        <w:rPr>
          <w:rFonts w:ascii="Times New Roman" w:eastAsia="宋体" w:hAnsi="Times New Roman" w:hint="eastAsia"/>
        </w:rPr>
        <w:t>；</w:t>
      </w:r>
    </w:p>
    <w:p w:rsidR="00027EEE" w:rsidRPr="002D6A1A" w:rsidRDefault="00027EEE" w:rsidP="002D6A1A">
      <w:pPr>
        <w:ind w:firstLineChars="200" w:firstLine="420"/>
        <w:rPr>
          <w:rFonts w:ascii="Times New Roman" w:eastAsia="宋体" w:hAnsi="Times New Roman"/>
          <w:szCs w:val="21"/>
        </w:rPr>
      </w:pPr>
      <w:r w:rsidRPr="002D6A1A">
        <w:rPr>
          <w:rFonts w:ascii="Times New Roman" w:eastAsia="宋体" w:hAnsi="Times New Roman" w:hint="eastAsia"/>
          <w:szCs w:val="21"/>
        </w:rPr>
        <w:t>（</w:t>
      </w:r>
      <w:r w:rsidRPr="002D6A1A">
        <w:rPr>
          <w:rFonts w:ascii="Times New Roman" w:eastAsia="宋体" w:hAnsi="Times New Roman" w:hint="eastAsia"/>
          <w:szCs w:val="21"/>
        </w:rPr>
        <w:t>1</w:t>
      </w:r>
      <w:r w:rsidRPr="002D6A1A">
        <w:rPr>
          <w:rFonts w:ascii="Times New Roman" w:eastAsia="宋体" w:hAnsi="Times New Roman" w:hint="eastAsia"/>
          <w:szCs w:val="21"/>
        </w:rPr>
        <w:t>）求系统的平衡位置；</w:t>
      </w:r>
    </w:p>
    <w:p w:rsidR="00027EEE" w:rsidRPr="002D6A1A" w:rsidRDefault="00027EEE" w:rsidP="002D6A1A">
      <w:pPr>
        <w:ind w:firstLineChars="200" w:firstLine="420"/>
        <w:rPr>
          <w:rFonts w:ascii="Times New Roman" w:eastAsia="宋体" w:hAnsi="Times New Roman"/>
          <w:szCs w:val="21"/>
        </w:rPr>
      </w:pPr>
      <w:r w:rsidRPr="002D6A1A">
        <w:rPr>
          <w:rFonts w:ascii="Times New Roman" w:eastAsia="宋体" w:hAnsi="Times New Roman" w:hint="eastAsia"/>
          <w:szCs w:val="21"/>
        </w:rPr>
        <w:t>（</w:t>
      </w:r>
      <w:r w:rsidRPr="002D6A1A">
        <w:rPr>
          <w:rFonts w:ascii="Times New Roman" w:eastAsia="宋体" w:hAnsi="Times New Roman" w:hint="eastAsia"/>
          <w:szCs w:val="21"/>
        </w:rPr>
        <w:t>2</w:t>
      </w:r>
      <w:r w:rsidRPr="002D6A1A">
        <w:rPr>
          <w:rFonts w:ascii="Times New Roman" w:eastAsia="宋体" w:hAnsi="Times New Roman" w:hint="eastAsia"/>
          <w:szCs w:val="21"/>
        </w:rPr>
        <w:t>）若在平衡位置给杆一个微扰，</w:t>
      </w:r>
      <w:proofErr w:type="gramStart"/>
      <w:r w:rsidRPr="002D6A1A">
        <w:rPr>
          <w:rFonts w:ascii="Times New Roman" w:eastAsia="宋体" w:hAnsi="Times New Roman" w:hint="eastAsia"/>
          <w:szCs w:val="21"/>
        </w:rPr>
        <w:t>试求杆在</w:t>
      </w:r>
      <w:proofErr w:type="gramEnd"/>
      <w:r w:rsidRPr="002D6A1A">
        <w:rPr>
          <w:rFonts w:ascii="Times New Roman" w:eastAsia="宋体" w:hAnsi="Times New Roman" w:hint="eastAsia"/>
          <w:szCs w:val="21"/>
        </w:rPr>
        <w:t>其平衡位置附近做小振动的周期。</w:t>
      </w:r>
    </w:p>
    <w:p w:rsidR="00027EEE" w:rsidRDefault="00027EEE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  <w:r w:rsidRPr="002D6A1A">
        <w:rPr>
          <w:rFonts w:ascii="Times New Roman" w:eastAsia="宋体" w:hAnsi="Times New Roman" w:hint="eastAsia"/>
          <w:noProof/>
          <w:szCs w:val="21"/>
        </w:rPr>
        <mc:AlternateContent>
          <mc:Choice Requires="wpc">
            <w:drawing>
              <wp:inline distT="0" distB="0" distL="0" distR="0" wp14:anchorId="2CB8845F" wp14:editId="3DBAEF27">
                <wp:extent cx="2606040" cy="1574800"/>
                <wp:effectExtent l="0" t="0" r="0" b="0"/>
                <wp:docPr id="1192" name="画布 11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94" name="任意多边形: 形状 1194"/>
                        <wps:cNvSpPr/>
                        <wps:spPr>
                          <a:xfrm>
                            <a:off x="763026" y="38100"/>
                            <a:ext cx="1371600" cy="1225550"/>
                          </a:xfrm>
                          <a:custGeom>
                            <a:avLst/>
                            <a:gdLst>
                              <a:gd name="connsiteX0" fmla="*/ 0 w 1371600"/>
                              <a:gd name="connsiteY0" fmla="*/ 0 h 1225550"/>
                              <a:gd name="connsiteX1" fmla="*/ 12700 w 1371600"/>
                              <a:gd name="connsiteY1" fmla="*/ 1212850 h 1225550"/>
                              <a:gd name="connsiteX2" fmla="*/ 1371600 w 1371600"/>
                              <a:gd name="connsiteY2" fmla="*/ 1225550 h 1225550"/>
                              <a:gd name="connsiteX3" fmla="*/ 1371600 w 1371600"/>
                              <a:gd name="connsiteY3" fmla="*/ 1225550 h 12255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371600" h="1225550">
                                <a:moveTo>
                                  <a:pt x="0" y="0"/>
                                </a:moveTo>
                                <a:lnTo>
                                  <a:pt x="12700" y="1212850"/>
                                </a:lnTo>
                                <a:lnTo>
                                  <a:pt x="1371600" y="1225550"/>
                                </a:lnTo>
                                <a:lnTo>
                                  <a:pt x="1371600" y="1225550"/>
                                </a:ln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5" name="任意多边形: 形状 1195"/>
                        <wps:cNvSpPr/>
                        <wps:spPr>
                          <a:xfrm>
                            <a:off x="708076" y="91100"/>
                            <a:ext cx="1371600" cy="1224915"/>
                          </a:xfrm>
                          <a:custGeom>
                            <a:avLst/>
                            <a:gdLst>
                              <a:gd name="connsiteX0" fmla="*/ 0 w 1371600"/>
                              <a:gd name="connsiteY0" fmla="*/ 0 h 1225550"/>
                              <a:gd name="connsiteX1" fmla="*/ 12700 w 1371600"/>
                              <a:gd name="connsiteY1" fmla="*/ 1212850 h 1225550"/>
                              <a:gd name="connsiteX2" fmla="*/ 1371600 w 1371600"/>
                              <a:gd name="connsiteY2" fmla="*/ 1225550 h 1225550"/>
                              <a:gd name="connsiteX3" fmla="*/ 1371600 w 1371600"/>
                              <a:gd name="connsiteY3" fmla="*/ 1225550 h 12255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371600" h="1225550">
                                <a:moveTo>
                                  <a:pt x="0" y="0"/>
                                </a:moveTo>
                                <a:lnTo>
                                  <a:pt x="12700" y="1212850"/>
                                </a:lnTo>
                                <a:lnTo>
                                  <a:pt x="1371600" y="1225550"/>
                                </a:lnTo>
                                <a:lnTo>
                                  <a:pt x="1371600" y="1225550"/>
                                </a:ln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6" name="矩形 1196"/>
                        <wps:cNvSpPr/>
                        <wps:spPr>
                          <a:xfrm rot="2573087">
                            <a:off x="564651" y="857250"/>
                            <a:ext cx="1189650" cy="45719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7" name="椭圆 1197"/>
                        <wps:cNvSpPr/>
                        <wps:spPr>
                          <a:xfrm>
                            <a:off x="716376" y="458564"/>
                            <a:ext cx="4665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9" name="椭圆 1199"/>
                        <wps:cNvSpPr/>
                        <wps:spPr>
                          <a:xfrm>
                            <a:off x="734746" y="1240450"/>
                            <a:ext cx="46355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00" name="图片 1200"/>
                          <pic:cNvPicPr>
                            <a:picLocks noChangeAspect="1"/>
                          </pic:cNvPicPr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449971" y="389550"/>
                            <a:ext cx="24384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01" name="图片 1201"/>
                          <pic:cNvPicPr>
                            <a:picLocks noChangeAspect="1"/>
                          </pic:cNvPicPr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442011" y="1221400"/>
                            <a:ext cx="243840" cy="205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29274BF" id="画布 1192" o:spid="_x0000_s1026" editas="canvas" style="width:205.2pt;height:124pt;mso-position-horizontal-relative:char;mso-position-vertical-relative:line" coordsize="26060,1574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">
                <v:shape id="_x0000_s1027" type="#_x0000_t75" style="position:absolute;width:26060;height:15748;visibility:visible;mso-wrap-style:square">
                  <v:fill o:detectmouseclick="t"/>
                  <v:path o:connecttype="none"/>
                </v:shape>
                <v:shape id="任意多边形: 形状 1194" o:spid="_x0000_s1028" style="position:absolute;left:7630;top:381;width:13716;height:12255;visibility:visible;mso-wrap-style:square;v-text-anchor:middle" coordsize="1371600,1225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AtSsMA&#10;AADdAAAADwAAAGRycy9kb3ducmV2LnhtbESPzarCMBCF94LvEEa4O039QbQaRbyI7dIqrodmbIvN&#10;pDS52vv2RhDczXDOnO/MetuZWjyodZVlBeNRBII4t7riQsHlfBguQDiPrLG2TAr+ycF20++tMdb2&#10;ySd6ZL4QIYRdjApK75tYSpeXZNCNbEMctJttDfqwtoXULT5DuKnlJIrm0mDFgVBiQ/uS8nv2ZwL3&#10;N0qTadrNT8erTRbXdFI0xij1M+h2KxCeOv81f64THeqPlzN4fxNG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pAtSsMAAADdAAAADwAAAAAAAAAAAAAAAACYAgAAZHJzL2Rv&#10;d25yZXYueG1sUEsFBgAAAAAEAAQA9QAAAIgDAAAAAA==&#10;" path="m,l12700,1212850r1358900,12700l1371600,1225550e" filled="f" strokecolor="black [3200]" strokeweight="1pt">
                  <v:stroke joinstyle="miter"/>
                  <v:path arrowok="t" o:connecttype="custom" o:connectlocs="0,0;12700,1212850;1371600,1225550;1371600,1225550" o:connectangles="0,0,0,0"/>
                </v:shape>
                <v:shape id="任意多边形: 形状 1195" o:spid="_x0000_s1029" style="position:absolute;left:7080;top:911;width:13716;height:12249;visibility:visible;mso-wrap-style:square;v-text-anchor:middle" coordsize="1371600,1225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yI0cIA&#10;AADdAAAADwAAAGRycy9kb3ducmV2LnhtbESPQYvCMBCF74L/IYywN01VFK1GERexPVrF89CMbbGZ&#10;lCar3X9vBMHbDO/N+96st52pxYNaV1lWMB5FIIhzqysuFFzOh+EChPPIGmvLpOCfHGw3/d4aY22f&#10;fKJH5gsRQtjFqKD0vomldHlJBt3INsRBu9nWoA9rW0jd4jOEm1pOomguDVYcCCU2tC8pv2d/JnB/&#10;ozSZpt38dLzaZHFNJ0VjjFI/g263AuGp81/z5zrRof54OYP3N2EEu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3IjRwgAAAN0AAAAPAAAAAAAAAAAAAAAAAJgCAABkcnMvZG93&#10;bnJldi54bWxQSwUGAAAAAAQABAD1AAAAhwMAAAAA&#10;" path="m,l12700,1212850r1358900,12700l1371600,1225550e" filled="f" strokecolor="black [3200]" strokeweight="1pt">
                  <v:stroke joinstyle="miter"/>
                  <v:path arrowok="t" o:connecttype="custom" o:connectlocs="0,0;12700,1212222;1371600,1224915;1371600,1224915" o:connectangles="0,0,0,0"/>
                </v:shape>
                <v:rect id="矩形 1196" o:spid="_x0000_s1030" style="position:absolute;left:5646;top:8572;width:11897;height:457;rotation:2810497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ffcEA&#10;AADdAAAADwAAAGRycy9kb3ducmV2LnhtbERPTYvCMBC9C/sfwix407QuSq1GkYUF8aar97EZ27rJ&#10;pDTR1n9vBGFv83ifs1z31og7tb52rCAdJyCIC6drLhUcf39GGQgfkDUax6TgQR7Wq4/BEnPtOt7T&#10;/RBKEUPY56igCqHJpfRFRRb92DXEkbu41mKIsC2lbrGL4dbISZLMpMWaY0OFDX1XVPwdblbBJr2e&#10;9tl019Vf550zcnsq5mej1PCz3yxABOrDv/jt3uo4P53P4PVNPEG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w333BAAAA3QAAAA8AAAAAAAAAAAAAAAAAmAIAAGRycy9kb3du&#10;cmV2LnhtbFBLBQYAAAAABAAEAPUAAACGAwAAAAA=&#10;" filled="f" strokecolor="black [1600]" strokeweight="1pt"/>
                <v:oval id="椭圆 1197" o:spid="_x0000_s1031" style="position:absolute;left:7163;top:4585;width:467;height:5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93YcQA&#10;AADdAAAADwAAAGRycy9kb3ducmV2LnhtbERPS2vCQBC+C/6HZQRvulGs1tRVRBAs9OLjUG9DdpqN&#10;ZmdDdmPS/vpuoeBtPr7nrDadLcWDal84VjAZJyCIM6cLzhVczvvRKwgfkDWWjknBN3nYrPu9Faba&#10;tXykxynkIoawT1GBCaFKpfSZIYt+7CriyH252mKIsM6lrrGN4baU0ySZS4sFxwaDFe0MZfdTYxX8&#10;2NnH8d3Pk/3t+vlStIvGTHeNUsNBt30DEagLT/G/+6Dj/MlyAX/fxB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/d2HEAAAA3QAAAA8AAAAAAAAAAAAAAAAAmAIAAGRycy9k&#10;b3ducmV2LnhtbFBLBQYAAAAABAAEAPUAAACJAwAAAAA=&#10;" fillcolor="black [3200]" strokecolor="black [1600]" strokeweight="1pt">
                  <v:stroke joinstyle="miter"/>
                </v:oval>
                <v:oval id="椭圆 1199" o:spid="_x0000_s1032" style="position:absolute;left:7347;top:12404;width:464;height:5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xGiMQA&#10;AADdAAAADwAAAGRycy9kb3ducmV2LnhtbERPS2vCQBC+C/6HZQRvulGsj9RVRBAs9KL2UG9DdpqN&#10;ZmdDdmPS/vpuoeBtPr7nrLedLcWDal84VjAZJyCIM6cLzhV8XA6jJQgfkDWWjknBN3nYbvq9Naba&#10;tXyixznkIoawT1GBCaFKpfSZIYt+7CriyH252mKIsM6lrrGN4baU0ySZS4sFxwaDFe0NZfdzYxX8&#10;2Nn76c3Pk8Pt+vlStIvGTPeNUsNBt3sFEagLT/G/+6jj/MlqBX/fxB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sRojEAAAA3QAAAA8AAAAAAAAAAAAAAAAAmAIAAGRycy9k&#10;b3ducmV2LnhtbFBLBQYAAAAABAAEAPUAAACJAwAAAAA=&#10;" fillcolor="black [3200]" strokecolor="black [1600]" strokeweight="1pt">
                  <v:stroke joinstyle="miter"/>
                </v:oval>
                <v:shape id="图片 1200" o:spid="_x0000_s1033" type="#_x0000_t75" style="position:absolute;left:4499;top:3895;width:2439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30flHFAAAA3QAAAA8AAABkcnMvZG93bnJldi54bWxEj0FrwkAQhe+C/2EZoTezaQ9FUlcRizTQ&#10;HmLSHzBkxySYnY3ZNUn7611B8DbDe++bN+vtZFoxUO8aywpeoxgEcWl1w5WC3+KwXIFwHllja5kU&#10;/JGD7WY+W2Oi7chHGnJfiQBhl6CC2vsukdKVNRl0ke2Ig3ayvUEf1r6SuscxwE0r3+L4XRpsOFyo&#10;saN9TeU5vxoF16xJM/8z7C/Z13eXfk7/+mQKpV4W0+4DhKfJP82PdKpD/YCE+zdhBLm5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d9H5RxQAAAN0AAAAPAAAAAAAAAAAAAAAA&#10;AJ8CAABkcnMvZG93bnJldi54bWxQSwUGAAAAAAQABAD3AAAAkQMAAAAA&#10;">
                  <v:imagedata r:id="rId125" o:title=""/>
                  <v:path arrowok="t"/>
                </v:shape>
                <v:shape id="图片 1201" o:spid="_x0000_s1034" type="#_x0000_t75" style="position:absolute;left:4420;top:12214;width:2438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7V43vCAAAA3QAAAA8AAABkcnMvZG93bnJldi54bWxET0trAjEQvgv9D2EKvWlWKVW2RtGKsODJ&#10;x8XbsBl3QzeTuEl19debguBtPr7nTOedbcSF2mAcKxgOMhDEpdOGKwWH/bo/AREissbGMSm4UYD5&#10;7K03xVy7K2/psouVSCEcclRQx+hzKUNZk8UwcJ44cSfXWowJtpXULV5TuG3kKMu+pEXDqaFGTz81&#10;lb+7P6vAnj43B16OfXFceD7fyawKbZT6eO8W3yAidfElfroLneaPsiH8f5NOkLMH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u1eN7wgAAAN0AAAAPAAAAAAAAAAAAAAAAAJ8C&#10;AABkcnMvZG93bnJldi54bWxQSwUGAAAAAAQABAD3AAAAjgMAAAAA&#10;">
                  <v:imagedata r:id="rId126" o:title=""/>
                  <v:path arrowok="t"/>
                </v:shape>
                <w10:anchorlock/>
              </v:group>
            </w:pict>
          </mc:Fallback>
        </mc:AlternateContent>
      </w:r>
    </w:p>
    <w:p w:rsidR="002D6A1A" w:rsidRDefault="002D6A1A" w:rsidP="00545F07">
      <w:pPr>
        <w:rPr>
          <w:rFonts w:ascii="Times New Roman" w:eastAsia="宋体" w:hAnsi="Times New Roman"/>
          <w:szCs w:val="21"/>
        </w:rPr>
      </w:pPr>
    </w:p>
    <w:p w:rsid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2D6A1A" w:rsidRP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493F8D" w:rsidRPr="002D6A1A" w:rsidRDefault="00027EEE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</w:rPr>
        <w:t>7</w:t>
      </w:r>
      <w:r w:rsidR="002D6A1A">
        <w:rPr>
          <w:rFonts w:ascii="Times New Roman" w:eastAsia="宋体" w:hAnsi="Times New Roman" w:hint="eastAsia"/>
        </w:rPr>
        <w:t>.</w:t>
      </w:r>
      <w:r w:rsidR="002D6A1A">
        <w:rPr>
          <w:rFonts w:ascii="Times New Roman" w:eastAsia="宋体" w:hAnsi="Times New Roman"/>
        </w:rPr>
        <w:t xml:space="preserve"> </w:t>
      </w:r>
      <w:r w:rsidR="00493F8D" w:rsidRPr="002D6A1A">
        <w:rPr>
          <w:rFonts w:ascii="Times New Roman" w:eastAsia="宋体" w:hAnsi="Times New Roman" w:hint="eastAsia"/>
        </w:rPr>
        <w:t>有一单色点光源</w:t>
      </w:r>
      <w:r w:rsidR="00493F8D" w:rsidRPr="002D6A1A">
        <w:rPr>
          <w:rFonts w:ascii="Times New Roman" w:eastAsia="宋体" w:hAnsi="Times New Roman"/>
          <w:position w:val="-6"/>
        </w:rPr>
        <w:object w:dxaOrig="200" w:dyaOrig="260">
          <v:shape id="_x0000_i1067" type="#_x0000_t75" style="width:9.75pt;height:12.75pt" o:ole="">
            <v:imagedata r:id="rId127" o:title=""/>
          </v:shape>
          <o:OLEObject Type="Embed" ProgID="Equation.DSMT4" ShapeID="_x0000_i1067" DrawAspect="Content" ObjectID="_1592591894" r:id="rId128"/>
        </w:object>
      </w:r>
      <w:r w:rsidR="00493F8D" w:rsidRPr="002D6A1A">
        <w:rPr>
          <w:rFonts w:ascii="Times New Roman" w:eastAsia="宋体" w:hAnsi="Times New Roman" w:hint="eastAsia"/>
        </w:rPr>
        <w:t>，在其右侧有一平凸透镜，其材质折射率为</w:t>
      </w:r>
      <w:r w:rsidR="00493F8D" w:rsidRPr="002D6A1A">
        <w:rPr>
          <w:rFonts w:ascii="Times New Roman" w:eastAsia="宋体" w:hAnsi="Times New Roman" w:hint="eastAsia"/>
        </w:rPr>
        <w:t>2</w:t>
      </w:r>
      <w:r w:rsidR="00493F8D" w:rsidRPr="002D6A1A">
        <w:rPr>
          <w:rFonts w:ascii="Times New Roman" w:eastAsia="宋体" w:hAnsi="Times New Roman" w:hint="eastAsia"/>
        </w:rPr>
        <w:t>，该单色点光源与平凸透镜的平面距离为</w:t>
      </w:r>
      <w:r w:rsidR="00493F8D" w:rsidRPr="002D6A1A">
        <w:rPr>
          <w:rFonts w:ascii="Times New Roman" w:eastAsia="宋体" w:hAnsi="Times New Roman"/>
          <w:position w:val="-6"/>
        </w:rPr>
        <w:object w:dxaOrig="460" w:dyaOrig="320">
          <v:shape id="_x0000_i1068" type="#_x0000_t75" style="width:23.25pt;height:16.5pt" o:ole="">
            <v:imagedata r:id="rId129" o:title=""/>
          </v:shape>
          <o:OLEObject Type="Embed" ProgID="Equation.DSMT4" ShapeID="_x0000_i1068" DrawAspect="Content" ObjectID="_1592591895" r:id="rId130"/>
        </w:object>
      </w:r>
      <w:r w:rsidR="00493F8D" w:rsidRPr="002D6A1A">
        <w:rPr>
          <w:rFonts w:ascii="Times New Roman" w:eastAsia="宋体" w:hAnsi="Times New Roman" w:hint="eastAsia"/>
        </w:rPr>
        <w:t>，平凸透镜的半径为</w:t>
      </w:r>
      <w:r w:rsidR="00493F8D" w:rsidRPr="002D6A1A">
        <w:rPr>
          <w:rFonts w:ascii="Times New Roman" w:eastAsia="宋体" w:hAnsi="Times New Roman"/>
          <w:position w:val="-4"/>
        </w:rPr>
        <w:object w:dxaOrig="220" w:dyaOrig="240">
          <v:shape id="_x0000_i1069" type="#_x0000_t75" style="width:10.5pt;height:12pt" o:ole="">
            <v:imagedata r:id="rId131" o:title=""/>
          </v:shape>
          <o:OLEObject Type="Embed" ProgID="Equation.DSMT4" ShapeID="_x0000_i1069" DrawAspect="Content" ObjectID="_1592591896" r:id="rId132"/>
        </w:object>
      </w:r>
      <w:r w:rsidR="00493F8D" w:rsidRPr="002D6A1A">
        <w:rPr>
          <w:rFonts w:ascii="Times New Roman" w:eastAsia="宋体" w:hAnsi="Times New Roman" w:hint="eastAsia"/>
        </w:rPr>
        <w:t>，且边缘处厚度为</w:t>
      </w:r>
      <w:r w:rsidR="00493F8D" w:rsidRPr="002D6A1A">
        <w:rPr>
          <w:rFonts w:ascii="Times New Roman" w:eastAsia="宋体" w:hAnsi="Times New Roman" w:hint="eastAsia"/>
        </w:rPr>
        <w:t>0</w:t>
      </w:r>
      <w:r w:rsidR="00493F8D" w:rsidRPr="002D6A1A">
        <w:rPr>
          <w:rFonts w:ascii="Times New Roman" w:eastAsia="宋体" w:hAnsi="Times New Roman" w:hint="eastAsia"/>
        </w:rPr>
        <w:t>，</w:t>
      </w:r>
      <w:r w:rsidR="00493F8D" w:rsidRPr="002D6A1A">
        <w:rPr>
          <w:rFonts w:ascii="Times New Roman" w:eastAsia="宋体" w:hAnsi="Times New Roman"/>
          <w:position w:val="-6"/>
        </w:rPr>
        <w:object w:dxaOrig="200" w:dyaOrig="260">
          <v:shape id="_x0000_i1070" type="#_x0000_t75" style="width:9.75pt;height:12.75pt" o:ole="">
            <v:imagedata r:id="rId133" o:title=""/>
          </v:shape>
          <o:OLEObject Type="Embed" ProgID="Equation.DSMT4" ShapeID="_x0000_i1070" DrawAspect="Content" ObjectID="_1592591897" r:id="rId134"/>
        </w:object>
      </w:r>
      <w:r w:rsidR="00493F8D" w:rsidRPr="002D6A1A">
        <w:rPr>
          <w:rFonts w:ascii="Times New Roman" w:eastAsia="宋体" w:hAnsi="Times New Roman" w:hint="eastAsia"/>
        </w:rPr>
        <w:t>经该平凸透镜后为平行光，方向沿</w:t>
      </w:r>
      <w:r w:rsidR="00493F8D" w:rsidRPr="002D6A1A">
        <w:rPr>
          <w:rFonts w:ascii="Times New Roman" w:eastAsia="宋体" w:hAnsi="Times New Roman"/>
          <w:position w:val="-6"/>
        </w:rPr>
        <w:object w:dxaOrig="180" w:dyaOrig="200">
          <v:shape id="_x0000_i1071" type="#_x0000_t75" style="width:9pt;height:9.75pt" o:ole="">
            <v:imagedata r:id="rId135" o:title=""/>
          </v:shape>
          <o:OLEObject Type="Embed" ProgID="Equation.DSMT4" ShapeID="_x0000_i1071" DrawAspect="Content" ObjectID="_1592591898" r:id="rId136"/>
        </w:object>
      </w:r>
      <w:r w:rsidR="00493F8D" w:rsidRPr="002D6A1A">
        <w:rPr>
          <w:rFonts w:ascii="Times New Roman" w:eastAsia="宋体" w:hAnsi="Times New Roman" w:hint="eastAsia"/>
        </w:rPr>
        <w:t>正方向；</w:t>
      </w:r>
    </w:p>
    <w:p w:rsidR="002D6A1A" w:rsidRPr="002D6A1A" w:rsidRDefault="002D6A1A" w:rsidP="002D6A1A">
      <w:pPr>
        <w:ind w:firstLineChars="200" w:firstLine="420"/>
        <w:jc w:val="center"/>
        <w:rPr>
          <w:rFonts w:ascii="Times New Roman" w:eastAsia="宋体" w:hAnsi="Times New Roman"/>
        </w:rPr>
      </w:pPr>
    </w:p>
    <w:p w:rsidR="00493F8D" w:rsidRPr="002D6A1A" w:rsidRDefault="00545F07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1590</wp:posOffset>
                </wp:positionV>
                <wp:extent cx="3137535" cy="1565910"/>
                <wp:effectExtent l="0" t="19050" r="0" b="0"/>
                <wp:wrapSquare wrapText="bothSides"/>
                <wp:docPr id="959" name="画布 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60" name="直接箭头连接符 960"/>
                        <wps:cNvCnPr/>
                        <wps:spPr>
                          <a:xfrm>
                            <a:off x="295862" y="838200"/>
                            <a:ext cx="2473569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61" name="图片 961"/>
                          <pic:cNvPicPr>
                            <a:picLocks noChangeAspect="1"/>
                          </pic:cNvPicPr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1050292" y="838195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2" name="直接连接符 962"/>
                        <wps:cNvCnPr/>
                        <wps:spPr>
                          <a:xfrm>
                            <a:off x="1233708" y="269631"/>
                            <a:ext cx="0" cy="110783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4" name="任意多边形: 形状 964"/>
                        <wps:cNvSpPr/>
                        <wps:spPr>
                          <a:xfrm flipH="1">
                            <a:off x="1133990" y="281354"/>
                            <a:ext cx="99719" cy="1084385"/>
                          </a:xfrm>
                          <a:custGeom>
                            <a:avLst/>
                            <a:gdLst>
                              <a:gd name="connsiteX0" fmla="*/ 5862 w 99719"/>
                              <a:gd name="connsiteY0" fmla="*/ 0 h 1084385"/>
                              <a:gd name="connsiteX1" fmla="*/ 76200 w 99719"/>
                              <a:gd name="connsiteY1" fmla="*/ 310662 h 1084385"/>
                              <a:gd name="connsiteX2" fmla="*/ 99646 w 99719"/>
                              <a:gd name="connsiteY2" fmla="*/ 556846 h 1084385"/>
                              <a:gd name="connsiteX3" fmla="*/ 70339 w 99719"/>
                              <a:gd name="connsiteY3" fmla="*/ 867508 h 1084385"/>
                              <a:gd name="connsiteX4" fmla="*/ 0 w 99719"/>
                              <a:gd name="connsiteY4" fmla="*/ 1084385 h 108438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99719" h="1084385">
                                <a:moveTo>
                                  <a:pt x="5862" y="0"/>
                                </a:moveTo>
                                <a:cubicBezTo>
                                  <a:pt x="33215" y="108927"/>
                                  <a:pt x="60569" y="217854"/>
                                  <a:pt x="76200" y="310662"/>
                                </a:cubicBezTo>
                                <a:cubicBezTo>
                                  <a:pt x="91831" y="403470"/>
                                  <a:pt x="100623" y="464038"/>
                                  <a:pt x="99646" y="556846"/>
                                </a:cubicBezTo>
                                <a:cubicBezTo>
                                  <a:pt x="98669" y="649654"/>
                                  <a:pt x="86947" y="779585"/>
                                  <a:pt x="70339" y="867508"/>
                                </a:cubicBezTo>
                                <a:cubicBezTo>
                                  <a:pt x="53731" y="955431"/>
                                  <a:pt x="26865" y="1019908"/>
                                  <a:pt x="0" y="1084385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65" name="图片 965"/>
                          <pic:cNvPicPr>
                            <a:picLocks noChangeAspect="1"/>
                          </pic:cNvPicPr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2761862" y="818908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6" name="直接箭头连接符 966"/>
                        <wps:cNvCnPr/>
                        <wps:spPr>
                          <a:xfrm flipV="1">
                            <a:off x="1233709" y="23447"/>
                            <a:ext cx="0" cy="151227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67" name="图片 967"/>
                          <pic:cNvPicPr>
                            <a:picLocks noChangeAspect="1"/>
                          </pic:cNvPicPr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1020985" y="11"/>
                            <a:ext cx="16002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68" name="图片 968"/>
                          <pic:cNvPicPr>
                            <a:picLocks noChangeAspect="1"/>
                          </pic:cNvPicPr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165200" y="654785"/>
                            <a:ext cx="160020" cy="2057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9" name="直接连接符 969"/>
                        <wps:cNvCnPr/>
                        <wps:spPr>
                          <a:xfrm>
                            <a:off x="301724" y="838196"/>
                            <a:ext cx="0" cy="580293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0" name="直接连接符 970"/>
                        <wps:cNvCnPr/>
                        <wps:spPr>
                          <a:xfrm>
                            <a:off x="301724" y="1424354"/>
                            <a:ext cx="931984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71" name="图片 971"/>
                          <pic:cNvPicPr>
                            <a:picLocks noChangeAspect="1"/>
                          </pic:cNvPicPr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569647" y="1172835"/>
                            <a:ext cx="350520" cy="25146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w14:anchorId="6A31FC7F" id="画布 959" o:spid="_x0000_s1026" editas="canvas" style="position:absolute;left:0;text-align:left;margin-left:195.85pt;margin-top:1.7pt;width:247.05pt;height:123.3pt;z-index:251664384;mso-position-horizontal:right;mso-position-horizontal-relative:margin" coordsize="31375,1565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">
                <v:shape id="_x0000_s1027" type="#_x0000_t75" style="position:absolute;width:31375;height:15659;visibility:visible;mso-wrap-style:square">
                  <v:fill o:detectmouseclick="t"/>
                  <v:path o:connecttype="none"/>
                </v:shape>
                <v:shape id="直接箭头连接符 960" o:spid="_x0000_s1028" type="#_x0000_t32" style="position:absolute;left:2958;top:8382;width:247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Ey2cEAAADcAAAADwAAAGRycy9kb3ducmV2LnhtbERPTWvCQBC9C/6HZYTedKPQYKKraKRg&#10;e9OI5yE7JsHsbMxuk/Tfdw+FHh/ve7sfTSN66lxtWcFyEYEgLqyuuVRwyz/maxDOI2tsLJOCH3Kw&#10;300nW0y1HfhC/dWXIoSwS1FB5X2bSumKigy6hW2JA/ewnUEfYFdK3eEQwk0jV1EUS4M1h4YKW8oq&#10;Kp7Xb6NgQH9PjofylR1Pn+fxvXnF+e1LqbfZeNiA8DT6f/Gf+6wVJHGYH86EI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gTLZwQAAANwAAAAPAAAAAAAAAAAAAAAA&#10;AKECAABkcnMvZG93bnJldi54bWxQSwUGAAAAAAQABAD5AAAAjwMAAAAA&#10;" strokecolor="black [3200]" strokeweight=".5pt">
                  <v:stroke endarrow="block" joinstyle="miter"/>
                </v:shape>
                <v:shape id="图片 961" o:spid="_x0000_s1029" type="#_x0000_t75" style="position:absolute;left:10502;top:8381;width:1753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ljqHDAAAA3AAAAA8AAABkcnMvZG93bnJldi54bWxEj0GLwjAUhO/C/ofwFrxpqgfRahTZRRDX&#10;y1bx/GyebbF5KUls67/fCAseh5n5hlltelOLlpyvLCuYjBMQxLnVFRcKzqfdaA7CB2SNtWVS8CQP&#10;m/XHYIWpth3/UpuFQkQI+xQVlCE0qZQ+L8mgH9uGOHo36wyGKF0htcMuwk0tp0kykwYrjgslNvRV&#10;Un7PHkbB4fTUhy45uv3P7Tu71o2ky7FVavjZb5cgAvXhHf5v77WCxWwCrzPxCMj1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iWOocMAAADcAAAADwAAAAAAAAAAAAAAAACf&#10;AgAAZHJzL2Rvd25yZXYueG1sUEsFBgAAAAAEAAQA9wAAAI8DAAAAAA==&#10;">
                  <v:imagedata r:id="rId142" o:title=""/>
                  <v:path arrowok="t"/>
                </v:shape>
                <v:line id="直接连接符 962" o:spid="_x0000_s1030" style="position:absolute;visibility:visible;mso-wrap-style:square" from="12337,2696" to="12337,13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i/l8UAAADcAAAADwAAAGRycy9kb3ducmV2LnhtbESPQWvCQBSE7wX/w/IKvZS6UUE0uoqI&#10;hYKibVx6fmSfSWj2bchuNf57VxA8DjPzDTNfdrYWZ2p95VjBoJ+AIM6dqbhQoI+fHxMQPiAbrB2T&#10;git5WC56L3NMjbvwD52zUIgIYZ+igjKEJpXS5yVZ9H3XEEfv5FqLIcq2kKbFS4TbWg6TZCwtVhwX&#10;SmxoXVL+l/1bBVs9/X0fHSZa22O2x29dbQ67tVJvr91qBiJQF57hR/vLKJiOh3A/E4+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Ji/l8UAAADcAAAADwAAAAAAAAAA&#10;AAAAAAChAgAAZHJzL2Rvd25yZXYueG1sUEsFBgAAAAAEAAQA+QAAAJMDAAAAAA==&#10;" strokecolor="black [3200]" strokeweight=".5pt">
                  <v:stroke joinstyle="miter"/>
                </v:line>
                <v:shape id="任意多边形: 形状 964" o:spid="_x0000_s1031" style="position:absolute;left:11339;top:2813;width:998;height:10844;flip:x;visibility:visible;mso-wrap-style:square;v-text-anchor:middle" coordsize="99719,1084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h+fcMA&#10;AADcAAAADwAAAGRycy9kb3ducmV2LnhtbESP0WoCMRRE3wv+Q7iCbzWriHRXo1RF0KdS9QOum+sm&#10;dHOzbqKuf28KhT4OM3OGmS87V4s7tcF6VjAaZiCIS68tVwpOx+37B4gQkTXWnknBkwIsF723ORba&#10;P/ib7odYiQThUKACE2NTSBlKQw7D0DfEybv41mFMsq2kbvGR4K6W4yybSoeW04LBhtaGyp/DzSm4&#10;mpUdXfYnuxvv1+dmxTLf5F9KDfrd5wxEpC7+h//aO60gn07g90w6An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Fh+fcMAAADcAAAADwAAAAAAAAAAAAAAAACYAgAAZHJzL2Rv&#10;d25yZXYueG1sUEsFBgAAAAAEAAQA9QAAAIgDAAAAAA==&#10;" path="m5862,c33215,108927,60569,217854,76200,310662v15631,92808,24423,153376,23446,246184c98669,649654,86947,779585,70339,867508,53731,955431,26865,1019908,,1084385e" filled="f" strokecolor="black [3200]" strokeweight=".5pt">
                  <v:stroke joinstyle="miter"/>
                  <v:path arrowok="t" o:connecttype="custom" o:connectlocs="5862,0;76200,310662;99646,556846;70339,867508;0,1084385" o:connectangles="0,0,0,0,0"/>
                </v:shape>
                <v:shape id="图片 965" o:spid="_x0000_s1032" type="#_x0000_t75" style="position:absolute;left:27618;top:8189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I0g1THAAAA3AAAAA8AAABkcnMvZG93bnJldi54bWxEj1trAjEUhN8F/0M4gm+abcWtrkYpXqAU&#10;BOvlwbfD5nR3281J3KS6/fdNodDHYWa+YebL1tTiRo2vLCt4GCYgiHOrKy4UnI7bwQSED8gaa8uk&#10;4Js8LBfdzhwzbe/8RrdDKESEsM9QQRmCy6T0eUkG/dA64ui928ZgiLIppG7wHuGmlo9JkkqDFceF&#10;Eh2tSso/D19GQbjQeje6nvf7pw+3GplXl26Si1L9Xvs8AxGoDf/hv/aLVjBNx/B7Jh4Bufg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PI0g1THAAAA3AAAAA8AAAAAAAAAAAAA&#10;AAAAnwIAAGRycy9kb3ducmV2LnhtbFBLBQYAAAAABAAEAPcAAACTAwAAAAA=&#10;">
                  <v:imagedata r:id="rId143" o:title=""/>
                  <v:path arrowok="t"/>
                </v:shape>
                <v:shape id="直接箭头连接符 966" o:spid="_x0000_s1033" type="#_x0000_t32" style="position:absolute;left:12337;top:234;width:0;height:151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OiN8UAAADcAAAADwAAAGRycy9kb3ducmV2LnhtbESPQUvDQBSE7wX/w/IEL6Xd2JS0xm6L&#10;KFKvjaXU2zP7TILZtyFvbeO/dwsFj8PMfMOsNoNr1Yl6aTwbuJ8moIhLbxuuDOzfXydLUBKQLbae&#10;ycAvCWzWN6MV5tafeUenIlQqQlhyNFCH0OVaS1mTQ5n6jjh6X753GKLsK217PEe4a/UsSTLtsOG4&#10;UGNHzzWV38WPM5CGucx28+NCio/qc2xf0lQOW2PuboenR1CBhvAfvrbfrIGHLIPLmXgE9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OiN8UAAADcAAAADwAAAAAAAAAA&#10;AAAAAAChAgAAZHJzL2Rvd25yZXYueG1sUEsFBgAAAAAEAAQA+QAAAJMDAAAAAA==&#10;" strokecolor="black [3200]" strokeweight=".5pt">
                  <v:stroke endarrow="block" joinstyle="miter"/>
                </v:shape>
                <v:shape id="图片 967" o:spid="_x0000_s1034" type="#_x0000_t75" style="position:absolute;left:10209;width:1601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NtxxbEAAAA3AAAAA8AAABkcnMvZG93bnJldi54bWxEj1uLwjAUhN8F/0M4gi+Lpip4qUYRQRHZ&#10;XfD+emiObbE5KU3U7r/fLCz4OMzMN8xsUZtCPKlyuWUFvW4EgjixOudUwem47oxBOI+ssbBMCn7I&#10;wWLebMww1vbFe3oefCoChF2MCjLvy1hKl2Rk0HVtSRy8m60M+iCrVOoKXwFuCtmPoqE0mHNYyLCk&#10;VUbJ/fAwCrCU36fJ5QuvmzXvzoOPz73pjZVqt+rlFISn2r/D/+2tVjAZjuDvTDgCcv4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NtxxbEAAAA3AAAAA8AAAAAAAAAAAAAAAAA&#10;nwIAAGRycy9kb3ducmV2LnhtbFBLBQYAAAAABAAEAPcAAACQAwAAAAA=&#10;">
                  <v:imagedata r:id="rId144" o:title=""/>
                  <v:path arrowok="t"/>
                </v:shape>
                <v:shape id="图片 968" o:spid="_x0000_s1035" type="#_x0000_t75" style="position:absolute;left:1652;top:6547;width:1600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3E+VLBAAAA3AAAAA8AAABkcnMvZG93bnJldi54bWxET91qwjAUvh/4DuEI3s3U4WqtRnGiMPBq&#10;zgc4Nse2mJyUJGrd0y8Xg11+fP/LdW+NuJMPrWMFk3EGgrhyuuVawel7/1qACBFZo3FMCp4UYL0a&#10;vCyx1O7BX3Q/xlqkEA4lKmhi7EopQ9WQxTB2HXHiLs5bjAn6WmqPjxRujXzLslxabDk1NNjRtqHq&#10;erxZBabYH2b5x+kQCvdTvU9nfncxZ6VGw36zABGpj//iP/enVjDP09p0Jh0Bufo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3E+VLBAAAA3AAAAA8AAAAAAAAAAAAAAAAAnwIA&#10;AGRycy9kb3ducmV2LnhtbFBLBQYAAAAABAAEAPcAAACNAwAAAAA=&#10;">
                  <v:imagedata r:id="rId145" o:title=""/>
                  <v:path arrowok="t"/>
                </v:shape>
                <v:line id="直接连接符 969" o:spid="_x0000_s1036" style="position:absolute;visibility:visible;mso-wrap-style:square" from="3017,8381" to="3017,1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qX9MYAAADcAAAADwAAAGRycy9kb3ducmV2LnhtbESP3WrCQBSE7wt9h+UUvCl1tyL+RDeh&#10;KIV6U1D7AMfsMUmbPRuza5K+fVcoeDnMzDfMOhtsLTpqfeVYw+tYgSDOnam40PB1fH9ZgPAB2WDt&#10;mDT8kocsfXxYY2Jcz3vqDqEQEcI+QQ1lCE0ipc9LsujHriGO3tm1FkOUbSFNi32E21pOlJpJixXH&#10;hRIb2pSU/xyuVsPpufnk6YUvi90wP9mp+lbzzVbr0dPwtgIRaAj38H/7w2hYzpZwOxOPgE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al/TGAAAA3AAAAA8AAAAAAAAA&#10;AAAAAAAAoQIAAGRycy9kb3ducmV2LnhtbFBLBQYAAAAABAAEAPkAAACUAwAAAAA=&#10;" strokecolor="black [3200]">
                  <v:stroke dashstyle="dash"/>
                </v:line>
                <v:line id="直接连接符 970" o:spid="_x0000_s1037" style="position:absolute;visibility:visible;mso-wrap-style:square" from="3017,14243" to="12337,14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HJjsAAAADcAAAADwAAAGRycy9kb3ducmV2LnhtbERPu2rDMBTdA/0HcQvdYjkZ0taNEtyC&#10;IVOhTuh8sW5tJ9aVkORH/74aChkP570/LmYQE/nQW1awyXIQxI3VPbcKLudq/QIiRGSNg2VS8EsB&#10;joeH1R4LbWf+oqmOrUghHApU0MXoCilD05HBkFlHnLgf6w3GBH0rtcc5hZtBbvN8Jw32nBo6dPTR&#10;UXOrR6Ogupahl/lQu2s5Ovc+0fd4+lTq6XEp30BEWuJd/O8+aQWvz2l+OpOOgDz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hyY7AAAAA3AAAAA8AAAAAAAAAAAAAAAAA&#10;oQIAAGRycy9kb3ducmV2LnhtbFBLBQYAAAAABAAEAPkAAACOAwAAAAA=&#10;" strokecolor="black [3200]">
                  <v:stroke startarrow="open" endarrow="open"/>
                </v:line>
                <v:shape id="图片 971" o:spid="_x0000_s1038" type="#_x0000_t75" style="position:absolute;left:5696;top:11728;width:3505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s82ce/AAAA3AAAAA8AAABkcnMvZG93bnJldi54bWxET8uKwjAU3Qv+Q7iCO5t2Fj6qUVQYmIUg&#10;OoPra3Nti81NbTIa/94MDLg8b85iFUwj7tS52rKCLElBEBdW11wq+Pn+HE1BOI+ssbFMCp7kYLXs&#10;9xaYa/vgA92PvhSxhF2OCirv21xKV1Rk0CW2JY7axXYGfYRdKXWHj1huGvmRpmNpsOa4UGFL24qK&#10;6/HXKNgHtznN8PA8m7DbcpOdrrfIq+EgrOcgPAX/Nv+nv7SC2SSDvzPxCMjlC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rPNnHvwAAANwAAAAPAAAAAAAAAAAAAAAAAJ8CAABk&#10;cnMvZG93bnJldi54bWxQSwUGAAAAAAQABAD3AAAAiwMAAAAA&#10;">
                  <v:imagedata r:id="rId146" o:title=""/>
                  <v:path arrowok="t"/>
                </v:shape>
                <w10:wrap type="square" anchorx="margin"/>
              </v:group>
            </w:pict>
          </mc:Fallback>
        </mc:AlternateContent>
      </w:r>
      <w:r w:rsidR="00493F8D" w:rsidRPr="002D6A1A">
        <w:rPr>
          <w:rFonts w:ascii="Times New Roman" w:eastAsia="宋体" w:hAnsi="Times New Roman" w:hint="eastAsia"/>
        </w:rPr>
        <w:t>（</w:t>
      </w:r>
      <w:r w:rsidR="00493F8D" w:rsidRPr="002D6A1A">
        <w:rPr>
          <w:rFonts w:ascii="Times New Roman" w:eastAsia="宋体" w:hAnsi="Times New Roman" w:hint="eastAsia"/>
        </w:rPr>
        <w:t>1</w:t>
      </w:r>
      <w:r w:rsidR="00493F8D" w:rsidRPr="002D6A1A">
        <w:rPr>
          <w:rFonts w:ascii="Times New Roman" w:eastAsia="宋体" w:hAnsi="Times New Roman" w:hint="eastAsia"/>
        </w:rPr>
        <w:t>）分别用折射定律和费马原理求解其凸面截面满足的方程，即求如图曲面的</w:t>
      </w:r>
      <w:r w:rsidR="00493F8D" w:rsidRPr="002D6A1A">
        <w:rPr>
          <w:rFonts w:ascii="Times New Roman" w:eastAsia="宋体" w:hAnsi="Times New Roman"/>
          <w:position w:val="-10"/>
        </w:rPr>
        <w:object w:dxaOrig="499" w:dyaOrig="240">
          <v:shape id="_x0000_i1072" type="#_x0000_t75" style="width:25.5pt;height:12pt" o:ole="">
            <v:imagedata r:id="rId147" o:title=""/>
          </v:shape>
          <o:OLEObject Type="Embed" ProgID="Equation.DSMT4" ShapeID="_x0000_i1072" DrawAspect="Content" ObjectID="_1592591899" r:id="rId148"/>
        </w:object>
      </w:r>
      <w:r w:rsidR="00493F8D" w:rsidRPr="002D6A1A">
        <w:rPr>
          <w:rFonts w:ascii="Times New Roman" w:eastAsia="宋体" w:hAnsi="Times New Roman" w:hint="eastAsia"/>
        </w:rPr>
        <w:t>关系；</w:t>
      </w:r>
    </w:p>
    <w:p w:rsidR="00493F8D" w:rsidRPr="002D6A1A" w:rsidRDefault="00493F8D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</w:rPr>
        <w:t>（</w:t>
      </w:r>
      <w:r w:rsidRPr="002D6A1A">
        <w:rPr>
          <w:rFonts w:ascii="Times New Roman" w:eastAsia="宋体" w:hAnsi="Times New Roman" w:hint="eastAsia"/>
        </w:rPr>
        <w:t>2</w:t>
      </w:r>
      <w:r w:rsidRPr="002D6A1A">
        <w:rPr>
          <w:rFonts w:ascii="Times New Roman" w:eastAsia="宋体" w:hAnsi="Times New Roman" w:hint="eastAsia"/>
        </w:rPr>
        <w:t>）求该透镜的厚度</w:t>
      </w:r>
      <w:r w:rsidRPr="002D6A1A">
        <w:rPr>
          <w:rFonts w:ascii="Times New Roman" w:eastAsia="宋体" w:hAnsi="Times New Roman"/>
          <w:position w:val="-6"/>
        </w:rPr>
        <w:object w:dxaOrig="200" w:dyaOrig="260">
          <v:shape id="_x0000_i1073" type="#_x0000_t75" style="width:9.75pt;height:12.75pt" o:ole="">
            <v:imagedata r:id="rId149" o:title=""/>
          </v:shape>
          <o:OLEObject Type="Embed" ProgID="Equation.DSMT4" ShapeID="_x0000_i1073" DrawAspect="Content" ObjectID="_1592591900" r:id="rId150"/>
        </w:object>
      </w:r>
      <w:r w:rsidRPr="002D6A1A">
        <w:rPr>
          <w:rFonts w:ascii="Times New Roman" w:eastAsia="宋体" w:hAnsi="Times New Roman" w:hint="eastAsia"/>
        </w:rPr>
        <w:t>；</w:t>
      </w:r>
    </w:p>
    <w:p w:rsidR="00493F8D" w:rsidRPr="002D6A1A" w:rsidRDefault="00493F8D" w:rsidP="002D6A1A">
      <w:pPr>
        <w:ind w:firstLineChars="200" w:firstLine="420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</w:rPr>
        <w:t>（</w:t>
      </w:r>
      <w:r w:rsidRPr="002D6A1A">
        <w:rPr>
          <w:rFonts w:ascii="Times New Roman" w:eastAsia="宋体" w:hAnsi="Times New Roman" w:hint="eastAsia"/>
        </w:rPr>
        <w:t>3</w:t>
      </w:r>
      <w:r w:rsidRPr="002D6A1A">
        <w:rPr>
          <w:rFonts w:ascii="Times New Roman" w:eastAsia="宋体" w:hAnsi="Times New Roman" w:hint="eastAsia"/>
        </w:rPr>
        <w:t>）有一个完全相同的透镜如图放置，与凸面垂直距离也为</w:t>
      </w:r>
      <w:r w:rsidRPr="002D6A1A">
        <w:rPr>
          <w:rFonts w:ascii="Times New Roman" w:eastAsia="宋体" w:hAnsi="Times New Roman"/>
          <w:position w:val="-6"/>
        </w:rPr>
        <w:object w:dxaOrig="460" w:dyaOrig="320">
          <v:shape id="_x0000_i1074" type="#_x0000_t75" style="width:23.25pt;height:16.5pt" o:ole="">
            <v:imagedata r:id="rId151" o:title=""/>
          </v:shape>
          <o:OLEObject Type="Embed" ProgID="Equation.DSMT4" ShapeID="_x0000_i1074" DrawAspect="Content" ObjectID="_1592591901" r:id="rId152"/>
        </w:object>
      </w:r>
      <w:r w:rsidRPr="002D6A1A">
        <w:rPr>
          <w:rFonts w:ascii="Times New Roman" w:eastAsia="宋体" w:hAnsi="Times New Roman" w:hint="eastAsia"/>
        </w:rPr>
        <w:t>，在平行于</w:t>
      </w:r>
      <w:r w:rsidRPr="002D6A1A">
        <w:rPr>
          <w:rFonts w:ascii="Times New Roman" w:eastAsia="宋体" w:hAnsi="Times New Roman"/>
          <w:position w:val="-6"/>
        </w:rPr>
        <w:object w:dxaOrig="180" w:dyaOrig="200">
          <v:shape id="_x0000_i1075" type="#_x0000_t75" style="width:9pt;height:9.75pt" o:ole="">
            <v:imagedata r:id="rId153" o:title=""/>
          </v:shape>
          <o:OLEObject Type="Embed" ProgID="Equation.DSMT4" ShapeID="_x0000_i1075" DrawAspect="Content" ObjectID="_1592591902" r:id="rId154"/>
        </w:object>
      </w:r>
      <w:r w:rsidRPr="002D6A1A">
        <w:rPr>
          <w:rFonts w:ascii="Times New Roman" w:eastAsia="宋体" w:hAnsi="Times New Roman" w:hint="eastAsia"/>
        </w:rPr>
        <w:t>轴方向放置了一个平面反射镜，在平行于</w:t>
      </w:r>
      <w:r w:rsidRPr="002D6A1A">
        <w:rPr>
          <w:rFonts w:ascii="Times New Roman" w:eastAsia="宋体" w:hAnsi="Times New Roman"/>
          <w:position w:val="-10"/>
        </w:rPr>
        <w:object w:dxaOrig="200" w:dyaOrig="240">
          <v:shape id="_x0000_i1076" type="#_x0000_t75" style="width:9.75pt;height:12pt" o:ole="">
            <v:imagedata r:id="rId155" o:title=""/>
          </v:shape>
          <o:OLEObject Type="Embed" ProgID="Equation.DSMT4" ShapeID="_x0000_i1076" DrawAspect="Content" ObjectID="_1592591903" r:id="rId156"/>
        </w:object>
      </w:r>
      <w:r w:rsidRPr="002D6A1A">
        <w:rPr>
          <w:rFonts w:ascii="Times New Roman" w:eastAsia="宋体" w:hAnsi="Times New Roman" w:hint="eastAsia"/>
        </w:rPr>
        <w:t>轴方向放置了一个光屏</w:t>
      </w:r>
      <w:r w:rsidRPr="002D6A1A">
        <w:rPr>
          <w:rFonts w:ascii="Times New Roman" w:eastAsia="宋体" w:hAnsi="Times New Roman"/>
          <w:position w:val="-4"/>
        </w:rPr>
        <w:object w:dxaOrig="220" w:dyaOrig="240">
          <v:shape id="_x0000_i1077" type="#_x0000_t75" style="width:10.5pt;height:12pt" o:ole="">
            <v:imagedata r:id="rId157" o:title=""/>
          </v:shape>
          <o:OLEObject Type="Embed" ProgID="Equation.DSMT4" ShapeID="_x0000_i1077" DrawAspect="Content" ObjectID="_1592591904" r:id="rId158"/>
        </w:object>
      </w:r>
      <w:r w:rsidRPr="002D6A1A">
        <w:rPr>
          <w:rFonts w:ascii="Times New Roman" w:eastAsia="宋体" w:hAnsi="Times New Roman" w:hint="eastAsia"/>
        </w:rPr>
        <w:t>，试求光屏上干涉条纹的间距。</w:t>
      </w:r>
    </w:p>
    <w:p w:rsidR="002D6A1A" w:rsidRPr="002D6A1A" w:rsidRDefault="00493F8D" w:rsidP="00545F07">
      <w:pPr>
        <w:ind w:firstLineChars="200" w:firstLine="420"/>
        <w:jc w:val="center"/>
        <w:rPr>
          <w:rFonts w:ascii="Times New Roman" w:eastAsia="宋体" w:hAnsi="Times New Roman"/>
        </w:rPr>
      </w:pPr>
      <w:r w:rsidRPr="002D6A1A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7EB83926" wp14:editId="7C75558C">
                <wp:extent cx="3834765" cy="2535555"/>
                <wp:effectExtent l="0" t="0" r="0" b="0"/>
                <wp:docPr id="972" name="画布 9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74" name="直接箭头连接符 974"/>
                        <wps:cNvCnPr/>
                        <wps:spPr>
                          <a:xfrm>
                            <a:off x="715108" y="873809"/>
                            <a:ext cx="2373923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5" name="直接连接符 975"/>
                        <wps:cNvCnPr/>
                        <wps:spPr>
                          <a:xfrm>
                            <a:off x="1658815" y="299322"/>
                            <a:ext cx="0" cy="11254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6" name="直接连接符 976"/>
                        <wps:cNvCnPr/>
                        <wps:spPr>
                          <a:xfrm flipH="1">
                            <a:off x="732692" y="1430403"/>
                            <a:ext cx="926123" cy="4984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7" name="任意多边形: 形状 977"/>
                        <wps:cNvSpPr/>
                        <wps:spPr>
                          <a:xfrm>
                            <a:off x="1658815" y="311101"/>
                            <a:ext cx="228606" cy="1101969"/>
                          </a:xfrm>
                          <a:custGeom>
                            <a:avLst/>
                            <a:gdLst>
                              <a:gd name="connsiteX0" fmla="*/ 5862 w 228606"/>
                              <a:gd name="connsiteY0" fmla="*/ 0 h 1101969"/>
                              <a:gd name="connsiteX1" fmla="*/ 228600 w 228606"/>
                              <a:gd name="connsiteY1" fmla="*/ 562707 h 1101969"/>
                              <a:gd name="connsiteX2" fmla="*/ 0 w 228606"/>
                              <a:gd name="connsiteY2" fmla="*/ 1101969 h 110196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28606" h="1101969">
                                <a:moveTo>
                                  <a:pt x="5862" y="0"/>
                                </a:moveTo>
                                <a:cubicBezTo>
                                  <a:pt x="117719" y="189523"/>
                                  <a:pt x="229577" y="379046"/>
                                  <a:pt x="228600" y="562707"/>
                                </a:cubicBezTo>
                                <a:cubicBezTo>
                                  <a:pt x="227623" y="746368"/>
                                  <a:pt x="113811" y="924168"/>
                                  <a:pt x="0" y="1101969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9" name="任意多边形: 形状 979"/>
                        <wps:cNvSpPr/>
                        <wps:spPr>
                          <a:xfrm>
                            <a:off x="744415" y="1430655"/>
                            <a:ext cx="914400" cy="518210"/>
                          </a:xfrm>
                          <a:custGeom>
                            <a:avLst/>
                            <a:gdLst>
                              <a:gd name="connsiteX0" fmla="*/ 914400 w 914400"/>
                              <a:gd name="connsiteY0" fmla="*/ 0 h 518210"/>
                              <a:gd name="connsiteX1" fmla="*/ 568570 w 914400"/>
                              <a:gd name="connsiteY1" fmla="*/ 468923 h 518210"/>
                              <a:gd name="connsiteX2" fmla="*/ 0 w 914400"/>
                              <a:gd name="connsiteY2" fmla="*/ 504092 h 518210"/>
                              <a:gd name="connsiteX3" fmla="*/ 0 w 914400"/>
                              <a:gd name="connsiteY3" fmla="*/ 504092 h 51821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914400" h="518210">
                                <a:moveTo>
                                  <a:pt x="914400" y="0"/>
                                </a:moveTo>
                                <a:cubicBezTo>
                                  <a:pt x="817685" y="192454"/>
                                  <a:pt x="720970" y="384908"/>
                                  <a:pt x="568570" y="468923"/>
                                </a:cubicBezTo>
                                <a:cubicBezTo>
                                  <a:pt x="416170" y="552938"/>
                                  <a:pt x="0" y="504092"/>
                                  <a:pt x="0" y="504092"/>
                                </a:cubicBezTo>
                                <a:lnTo>
                                  <a:pt x="0" y="504092"/>
                                </a:ln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0" name="直接连接符 980"/>
                        <wps:cNvCnPr>
                          <a:endCxn id="977" idx="0"/>
                        </wps:cNvCnPr>
                        <wps:spPr>
                          <a:xfrm flipV="1">
                            <a:off x="715108" y="311044"/>
                            <a:ext cx="949569" cy="5626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1" name="直接连接符 981"/>
                        <wps:cNvCnPr/>
                        <wps:spPr>
                          <a:xfrm>
                            <a:off x="715108" y="885531"/>
                            <a:ext cx="17584" cy="104301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2" name="直接连接符 982"/>
                        <wps:cNvCnPr>
                          <a:endCxn id="979" idx="0"/>
                        </wps:cNvCnPr>
                        <wps:spPr>
                          <a:xfrm>
                            <a:off x="732692" y="885374"/>
                            <a:ext cx="926123" cy="54503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3" name="直接箭头连接符 983"/>
                        <wps:cNvCnPr/>
                        <wps:spPr>
                          <a:xfrm flipV="1">
                            <a:off x="1658815" y="94224"/>
                            <a:ext cx="0" cy="76754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84" name="图片 984"/>
                          <pic:cNvPicPr>
                            <a:picLocks noChangeAspect="1"/>
                          </pic:cNvPicPr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1498846" y="873530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85" name="图片 985"/>
                          <pic:cNvPicPr>
                            <a:picLocks noChangeAspect="1"/>
                          </pic:cNvPicPr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3011123" y="919119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86" name="图片 986"/>
                          <pic:cNvPicPr>
                            <a:picLocks noChangeAspect="1"/>
                          </pic:cNvPicPr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1504657" y="33901"/>
                            <a:ext cx="16002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87" name="直接连接符 987"/>
                        <wps:cNvCnPr/>
                        <wps:spPr>
                          <a:xfrm>
                            <a:off x="1664677" y="1442125"/>
                            <a:ext cx="562708" cy="9669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8" name="直接连接符 988"/>
                        <wps:cNvCnPr/>
                        <wps:spPr>
                          <a:xfrm>
                            <a:off x="744415" y="1940608"/>
                            <a:ext cx="234462" cy="46892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9" name="直接连接符 989"/>
                        <wps:cNvCnPr/>
                        <wps:spPr>
                          <a:xfrm>
                            <a:off x="820616" y="2414121"/>
                            <a:ext cx="1617784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0" name="直接连接符 990"/>
                        <wps:cNvCnPr/>
                        <wps:spPr>
                          <a:xfrm flipV="1">
                            <a:off x="978877" y="264208"/>
                            <a:ext cx="1799492" cy="214949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1" name="直接连接符 991"/>
                        <wps:cNvCnPr/>
                        <wps:spPr>
                          <a:xfrm flipV="1">
                            <a:off x="2227385" y="1096547"/>
                            <a:ext cx="1084384" cy="133056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2" name="直接连接符 992"/>
                        <wps:cNvCnPr>
                          <a:stCxn id="979" idx="0"/>
                        </wps:cNvCnPr>
                        <wps:spPr>
                          <a:xfrm>
                            <a:off x="1658815" y="1430404"/>
                            <a:ext cx="1453662" cy="354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3" name="直接连接符 993"/>
                        <wps:cNvCnPr>
                          <a:stCxn id="977" idx="0"/>
                        </wps:cNvCnPr>
                        <wps:spPr>
                          <a:xfrm>
                            <a:off x="1664677" y="311044"/>
                            <a:ext cx="1547446" cy="1764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4" name="直接连接符 994"/>
                        <wps:cNvCnPr/>
                        <wps:spPr>
                          <a:xfrm>
                            <a:off x="2690446" y="176285"/>
                            <a:ext cx="0" cy="16764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95" name="图片 995"/>
                          <pic:cNvPicPr>
                            <a:picLocks noChangeAspect="1"/>
                          </pic:cNvPicPr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2677015" y="1546178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96" name="图片 996"/>
                          <pic:cNvPicPr>
                            <a:picLocks noChangeAspect="1"/>
                          </pic:cNvPicPr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2456035" y="2343347"/>
                            <a:ext cx="22098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97" name="直接箭头连接符 997"/>
                        <wps:cNvCnPr/>
                        <wps:spPr>
                          <a:xfrm>
                            <a:off x="967154" y="1026208"/>
                            <a:ext cx="99646" cy="5274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8" name="直接箭头连接符 998"/>
                        <wps:cNvCnPr/>
                        <wps:spPr>
                          <a:xfrm flipV="1">
                            <a:off x="1113692" y="598316"/>
                            <a:ext cx="87923" cy="5275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9" name="直接箭头连接符 999"/>
                        <wps:cNvCnPr/>
                        <wps:spPr>
                          <a:xfrm>
                            <a:off x="715108" y="1219639"/>
                            <a:ext cx="0" cy="6447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0" name="直接箭头连接符 1000"/>
                        <wps:cNvCnPr/>
                        <wps:spPr>
                          <a:xfrm>
                            <a:off x="814754" y="2081285"/>
                            <a:ext cx="41031" cy="4689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1" name="直接箭头连接符 1001"/>
                        <wps:cNvCnPr/>
                        <wps:spPr>
                          <a:xfrm>
                            <a:off x="1834662" y="1729593"/>
                            <a:ext cx="41030" cy="8206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2" name="直接箭头连接符 1002"/>
                        <wps:cNvCnPr/>
                        <wps:spPr>
                          <a:xfrm flipV="1">
                            <a:off x="1922585" y="1225501"/>
                            <a:ext cx="58615" cy="7033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3" name="直接箭头连接符 1003"/>
                        <wps:cNvCnPr/>
                        <wps:spPr>
                          <a:xfrm flipV="1">
                            <a:off x="2514600" y="2034393"/>
                            <a:ext cx="46892" cy="5275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4" name="直接箭头连接符 1004"/>
                        <wps:cNvCnPr/>
                        <wps:spPr>
                          <a:xfrm>
                            <a:off x="2145323" y="1441872"/>
                            <a:ext cx="117231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5" name="直接箭头连接符 1005"/>
                        <wps:cNvCnPr/>
                        <wps:spPr>
                          <a:xfrm>
                            <a:off x="2074985" y="316962"/>
                            <a:ext cx="82061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27DB875" id="画布 972" o:spid="_x0000_s1026" editas="canvas" style="width:301.95pt;height:199.65pt;mso-position-horizontal-relative:char;mso-position-vertical-relative:line" coordsize="38347,2535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">
                <v:shape id="_x0000_s1027" type="#_x0000_t75" style="position:absolute;width:38347;height:25355;visibility:visible;mso-wrap-style:square">
                  <v:fill o:detectmouseclick="t"/>
                  <v:path o:connecttype="none"/>
                </v:shape>
                <v:shape id="直接箭头连接符 974" o:spid="_x0000_s1028" type="#_x0000_t32" style="position:absolute;left:7151;top:8738;width:237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OiB8MAAADcAAAADwAAAGRycy9kb3ducmV2LnhtbESPS4vCQBCE74L/YWhhb+tEWV/RUXwg&#10;uN584LnJtEkw0xMzo4n/3llY8FhU1VfUbNGYQjypcrllBb1uBII4sTrnVMH5tP0eg3AeWWNhmRS8&#10;yMFi3m7NMNa25gM9jz4VAcIuRgWZ92UspUsyMui6tiQO3tVWBn2QVSp1hXWAm0L2o2goDeYcFjIs&#10;aZ1Rcjs+jIIa/WWyWqb39Wrzu2sGxX14Ou+V+uo0yykIT43/hP/bO61gMvqBvzPhCMj5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jogfDAAAA3AAAAA8AAAAAAAAAAAAA&#10;AAAAoQIAAGRycy9kb3ducmV2LnhtbFBLBQYAAAAABAAEAPkAAACRAwAAAAA=&#10;" strokecolor="black [3200]" strokeweight=".5pt">
                  <v:stroke endarrow="block" joinstyle="miter"/>
                </v:shape>
                <v:line id="直接连接符 975" o:spid="_x0000_s1029" style="position:absolute;visibility:visible;mso-wrap-style:square" from="16588,2993" to="16588,14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flpsYAAADcAAAADwAAAGRycy9kb3ducmV2LnhtbESPT2vCQBTE7wW/w/IEb3Vjpf5Js5Ei&#10;KD0VatuDt0f2mU3Nvo3ZNYnf3i0Uehxm5jdMthlsLTpqfeVYwWyagCAunK64VPD1uXtcgfABWWPt&#10;mBTcyMMmHz1kmGrX8wd1h1CKCGGfogITQpNK6QtDFv3UNcTRO7nWYoiyLaVusY9wW8unJFlIixXH&#10;BYMNbQ0V58PVKrhgsSN7/N53SW+6+eLUvC9/jkpNxsPrC4hAQ/gP/7XftIL18hl+z8QjIP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535abGAAAA3AAAAA8AAAAAAAAA&#10;AAAAAAAAoQIAAGRycy9kb3ducmV2LnhtbFBLBQYAAAAABAAEAPkAAACUAwAAAAA=&#10;" strokecolor="#4472c4 [3204]" strokeweight=".5pt">
                  <v:stroke joinstyle="miter"/>
                </v:line>
                <v:line id="直接连接符 976" o:spid="_x0000_s1030" style="position:absolute;flip:x;visibility:visible;mso-wrap-style:square" from="7326,14304" to="16588,19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SQScIAAADcAAAADwAAAGRycy9kb3ducmV2LnhtbESP3YrCMBSE7xd8h3AWvNNUwapd0yKC&#10;4pXizwMcmrNp2eakNLHWtzcLC3s5zMw3zKYYbCN66nztWMFsmoAgLp2u2Si43/aTFQgfkDU2jknB&#10;izwU+ehjg5l2T75Qfw1GRAj7DBVUIbSZlL6syKKfupY4et+usxii7IzUHT4j3DZyniSptFhzXKiw&#10;pV1F5c/1YRVocyK5daZfzEx635fmjKdDr9T4c9h+gQg0hP/wX/uoFayXKfyeiUdA5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3SQScIAAADcAAAADwAAAAAAAAAAAAAA&#10;AAChAgAAZHJzL2Rvd25yZXYueG1sUEsFBgAAAAAEAAQA+QAAAJADAAAAAA==&#10;" strokecolor="black [3200]" strokeweight=".5pt">
                  <v:stroke joinstyle="miter"/>
                </v:line>
                <v:shape id="任意多边形: 形状 977" o:spid="_x0000_s1031" style="position:absolute;left:16588;top:3111;width:2286;height:11019;visibility:visible;mso-wrap-style:square;v-text-anchor:middle" coordsize="228606,11019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+8C8UA&#10;AADcAAAADwAAAGRycy9kb3ducmV2LnhtbESPQWvCQBSE70L/w/IK3uqmPVSbZiOtUuxFgqn0/Mg+&#10;k2j2bdhdNfbXu0LB4zAz3zDZfDCdOJHzrWUFz5MEBHFldcu1gu3P19MMhA/IGjvLpOBCHub5wyjD&#10;VNszb+hUhlpECPsUFTQh9KmUvmrIoJ/Ynjh6O+sMhihdLbXDc4SbTr4kyas02HJcaLCnRUPVoTwa&#10;BZ8F9avkd9u5xWq9H5ZmXxT1n1Ljx+HjHUSgIdzD/+1vreBtOoXbmXgEZH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P7wLxQAAANwAAAAPAAAAAAAAAAAAAAAAAJgCAABkcnMv&#10;ZG93bnJldi54bWxQSwUGAAAAAAQABAD1AAAAigMAAAAA&#10;" path="m5862,c117719,189523,229577,379046,228600,562707,227623,746368,113811,924168,,1101969e" filled="f" strokecolor="black [3200]" strokeweight=".5pt">
                  <v:stroke joinstyle="miter"/>
                  <v:path arrowok="t" o:connecttype="custom" o:connectlocs="5862,0;228600,562707;0,1101969" o:connectangles="0,0,0"/>
                </v:shape>
                <v:shape id="任意多边形: 形状 979" o:spid="_x0000_s1032" style="position:absolute;left:7444;top:14306;width:9144;height:5182;visibility:visible;mso-wrap-style:square;v-text-anchor:middle" coordsize="914400,518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+LYMQA&#10;AADcAAAADwAAAGRycy9kb3ducmV2LnhtbESPQWsCMRSE74L/IbyCN83WVq1bo0hB6cWDuy20t8fm&#10;dXfp5iUkUdd/3xQEj8PMfMOsNr3pxJl8aC0reJxkIIgrq1uuFXyUu/ELiBCRNXaWScGVAmzWw8EK&#10;c20vfKRzEWuRIBxyVNDE6HIpQ9WQwTCxjjh5P9YbjEn6WmqPlwQ3nZxm2VwabDktNOjoraHqtzgZ&#10;BeS1+y4c77+eqPwM18Vh+zzTSo0e+u0riEh9vIdv7XetYLlYwv+Zd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fi2DEAAAA3AAAAA8AAAAAAAAAAAAAAAAAmAIAAGRycy9k&#10;b3ducmV2LnhtbFBLBQYAAAAABAAEAPUAAACJAwAAAAA=&#10;" path="m914400,c817685,192454,720970,384908,568570,468923,416170,552938,,504092,,504092r,e" filled="f" strokecolor="black [3200]" strokeweight=".5pt">
                  <v:stroke joinstyle="miter"/>
                  <v:path arrowok="t" o:connecttype="custom" o:connectlocs="914400,0;568570,468923;0,504092;0,504092" o:connectangles="0,0,0,0"/>
                </v:shape>
                <v:line id="直接连接符 980" o:spid="_x0000_s1033" style="position:absolute;flip:y;visibility:visible;mso-wrap-style:square" from="7151,3110" to="16646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TdgbsAAADcAAAADwAAAGRycy9kb3ducmV2LnhtbERPSwrCMBDdC94hjODOpgqKVqOIoLhS&#10;/BxgaMa02ExKE2u9vVkILh/vv9p0thItNb50rGCcpCCIc6dLNgrut/1oDsIHZI2VY1LwIQ+bdb+3&#10;wky7N1+ovQYjYgj7DBUUIdSZlD4vyKJPXE0cuYdrLIYIGyN1g+8Ybis5SdOZtFhybCiwpl1B+fP6&#10;sgq0OZHcOtNOx2Z23+fmjKdDq9Rw0G2XIAJ14S/+uY9awWIe58cz8QjI9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GBN2BuwAAANwAAAAPAAAAAAAAAAAAAAAAAKECAABk&#10;cnMvZG93bnJldi54bWxQSwUGAAAAAAQABAD5AAAAiQMAAAAA&#10;" strokecolor="black [3200]" strokeweight=".5pt">
                  <v:stroke joinstyle="miter"/>
                </v:line>
                <v:line id="直接连接符 981" o:spid="_x0000_s1034" style="position:absolute;visibility:visible;mso-wrap-style:square" from="7151,8855" to="7326,19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bHGsUAAADcAAAADwAAAGRycy9kb3ducmV2LnhtbESPQWvCQBSE7wX/w/KEXoputFBidBUR&#10;BcFSa1w8P7LPJJh9G7JbTf99t1DocZiZb5jFqreNuFPna8cKJuMEBHHhTM2lAn3ejVIQPiAbbByT&#10;gm/ysFoOnhaYGffgE93zUIoIYZ+hgiqENpPSFxVZ9GPXEkfv6jqLIcqulKbDR4TbRk6T5E1arDku&#10;VNjSpqLiln9ZBQc9u7y8HlOt7Tn/wE9db4/vG6Weh/16DiJQH/7Df+29UTBLJ/B7Jh4B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bHGsUAAADcAAAADwAAAAAAAAAA&#10;AAAAAAChAgAAZHJzL2Rvd25yZXYueG1sUEsFBgAAAAAEAAQA+QAAAJMDAAAAAA==&#10;" strokecolor="black [3200]" strokeweight=".5pt">
                  <v:stroke joinstyle="miter"/>
                </v:line>
                <v:line id="直接连接符 982" o:spid="_x0000_s1035" style="position:absolute;visibility:visible;mso-wrap-style:square" from="7326,8853" to="16588,14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RZbcUAAADcAAAADwAAAGRycy9kb3ducmV2LnhtbESPQWvCQBSE7wX/w/IEL0U3WigxuopI&#10;C4Kl1rh4fmSfSTD7NmRXTf99t1DocZiZb5jlureNuFPna8cKppMEBHHhTM2lAn16H6cgfEA22Dgm&#10;Bd/kYb0aPC0xM+7BR7rnoRQRwj5DBVUIbSalLyqy6CeuJY7exXUWQ5RdKU2Hjwi3jZwlyau0WHNc&#10;qLClbUXFNb9ZBXs9Pz+/HFKt7Sn/xC9dvx0+tkqNhv1mASJQH/7Df+2dUTBPZ/B7Jh4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RZbcUAAADcAAAADwAAAAAAAAAA&#10;AAAAAAChAgAAZHJzL2Rvd25yZXYueG1sUEsFBgAAAAAEAAQA+QAAAJMDAAAAAA==&#10;" strokecolor="black [3200]" strokeweight=".5pt">
                  <v:stroke joinstyle="miter"/>
                </v:line>
                <v:shape id="直接箭头连接符 983" o:spid="_x0000_s1036" type="#_x0000_t32" style="position:absolute;left:16588;top:942;width:0;height:76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jnVcUAAADcAAAADwAAAGRycy9kb3ducmV2LnhtbESPQWvCQBSE70L/w/IKXqRuasTa6CrF&#10;IvVqWkp7e2Zfk9Ds25C31fjv3YLgcZiZb5jluneNOlIntWcDj+MEFHHhbc2lgY/37cMclARki41n&#10;MnAmgfXqbrDEzPoT7+mYh1JFCEuGBqoQ2kxrKSpyKGPfEkfvx3cOQ5RdqW2Hpwh3jZ4kyUw7rDku&#10;VNjSpqLiN/9zBtIwlcl++vUk+Xd5GNnXNJXPN2OG9/3LAlSgPtzC1/bOGniep/B/Jh4Bv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GjnVcUAAADcAAAADwAAAAAAAAAA&#10;AAAAAAChAgAAZHJzL2Rvd25yZXYueG1sUEsFBgAAAAAEAAQA+QAAAJMDAAAAAA==&#10;" strokecolor="black [3200]" strokeweight=".5pt">
                  <v:stroke endarrow="block" joinstyle="miter"/>
                </v:shape>
                <v:shape id="图片 984" o:spid="_x0000_s1037" type="#_x0000_t75" style="position:absolute;left:14988;top:8735;width:17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IfZlXFAAAA3AAAAA8AAABkcnMvZG93bnJldi54bWxEj0+LwjAUxO+C3yE8wZumiqzaNYoIiodl&#10;wX8se3s0b5ti81KaqNVPbxYEj8PM/IaZLRpbiivVvnCsYNBPQBBnThecKzge1r0JCB+QNZaOScGd&#10;PCzm7dYMU+1uvKPrPuQiQtinqMCEUKVS+syQRd93FXH0/lxtMURZ51LXeItwW8phknxIiwXHBYMV&#10;rQxl5/3FKvgZVclXke3M6vfxvTm5Zen1eK1Ut9MsP0EEasI7/GpvtYLpZAT/Z+IRkPMn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SH2ZVxQAAANwAAAAPAAAAAAAAAAAAAAAA&#10;AJ8CAABkcnMvZG93bnJldi54bWxQSwUGAAAAAAQABAD3AAAAkQMAAAAA&#10;">
                  <v:imagedata r:id="rId164" o:title=""/>
                  <v:path arrowok="t"/>
                </v:shape>
                <v:shape id="图片 985" o:spid="_x0000_s1038" type="#_x0000_t75" style="position:absolute;left:30111;top:9191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1gCfEAAAA3AAAAA8AAABkcnMvZG93bnJldi54bWxEj9FqAjEURN8L/kO4Qt9qVtGiq1GkVOiD&#10;Qmv9gMvmbnZxc7NuEl3/3giFPg4zc4ZZbXrbiCt1vnasYDzKQBAXTtdsFJx+d29zED4ga2wck4I7&#10;edisBy8rzLW78Q9dj8GIBGGfo4IqhDaX0hcVWfQj1xInr3SdxZBkZ6Tu8JbgtpGTLHuXFmtOCxW2&#10;9FFRcT5Gq2B6aBaTem8+QyzKfYzl9+ESjVKvw367BBGoD//hv/aXVrCYz+B5Jh0BuX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n1gCfEAAAA3AAAAA8AAAAAAAAAAAAAAAAA&#10;nwIAAGRycy9kb3ducmV2LnhtbFBLBQYAAAAABAAEAPcAAACQAwAAAAA=&#10;">
                  <v:imagedata r:id="rId165" o:title=""/>
                  <v:path arrowok="t"/>
                </v:shape>
                <v:shape id="图片 986" o:spid="_x0000_s1039" type="#_x0000_t75" style="position:absolute;left:15046;top:339;width:1600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n/d4fDAAAA3AAAAA8AAABkcnMvZG93bnJldi54bWxEj0+LwjAUxO/CfofwBG+aKotoNcqyoKyI&#10;B/8c9vi2ebZlk5fSRFv99EYQPA4z8xtmvmytEVeqfelYwXCQgCDOnC45V3A6rvoTED4gazSOScGN&#10;PCwXH505pto1vKfrIeQiQtinqKAIoUql9FlBFv3AVcTRO7vaYoiyzqWusYlwa+QoScbSYslxocCK&#10;vgvK/g8Xq2Btt+z1X8smu29+P92uOZqyUarXbb9mIAK14R1+tX+0gulkDM8z8QjIx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f93h8MAAADcAAAADwAAAAAAAAAAAAAAAACf&#10;AgAAZHJzL2Rvd25yZXYueG1sUEsFBgAAAAAEAAQA9wAAAI8DAAAAAA==&#10;">
                  <v:imagedata r:id="rId166" o:title=""/>
                  <v:path arrowok="t"/>
                </v:shape>
                <v:line id="直接连接符 987" o:spid="_x0000_s1040" style="position:absolute;visibility:visible;mso-wrap-style:square" from="16646,14421" to="22273,24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P69cYAAADcAAAADwAAAGRycy9kb3ducmV2LnhtbESPQWvCQBSE74X+h+UVvJS6UaGN0VVE&#10;FARLbePi+ZF9TUKzb0N21fjv3UKhx2FmvmHmy9424kKdrx0rGA0TEMSFMzWXCvRx+5KC8AHZYOOY&#10;FNzIw3Lx+DDHzLgrf9ElD6WIEPYZKqhCaDMpfVGRRT90LXH0vl1nMUTZldJ0eI1w28hxkrxKizXH&#10;hQpbWldU/ORnq2Cvp6fnySHV2h7zD/zU9ebwvlZq8NSvZiAC9eE//NfeGQXT9A1+z8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j+vXGAAAA3AAAAA8AAAAAAAAA&#10;AAAAAAAAoQIAAGRycy9kb3ducmV2LnhtbFBLBQYAAAAABAAEAPkAAACUAwAAAAA=&#10;" strokecolor="black [3200]" strokeweight=".5pt">
                  <v:stroke joinstyle="miter"/>
                </v:line>
                <v:line id="直接连接符 988" o:spid="_x0000_s1041" style="position:absolute;visibility:visible;mso-wrap-style:square" from="7444,19406" to="9788,2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xuh8MAAADcAAAADwAAAGRycy9kb3ducmV2LnhtbERPXWvCMBR9H+w/hDvYy5jpJkitpmWI&#10;wsChWw0+X5prW2xuSpNp/ffmYbDHw/leFqPtxIUG3zpW8DZJQBBXzrRcK9CHzWsKwgdkg51jUnAj&#10;D0X++LDEzLgr/9ClDLWIIewzVNCE0GdS+qohi37ieuLIndxgMUQ41NIMeI3htpPvSTKTFluODQ32&#10;tGqoOpe/VsFWz48v032qtT2UO/zW7Xr/tVLq+Wn8WIAINIZ/8Z/70yiYp3FtPBOPgMz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8bofDAAAA3AAAAA8AAAAAAAAAAAAA&#10;AAAAoQIAAGRycy9kb3ducmV2LnhtbFBLBQYAAAAABAAEAPkAAACRAwAAAAA=&#10;" strokecolor="black [3200]" strokeweight=".5pt">
                  <v:stroke joinstyle="miter"/>
                </v:line>
                <v:line id="直接连接符 989" o:spid="_x0000_s1042" style="position:absolute;visibility:visible;mso-wrap-style:square" from="8206,24141" to="24384,24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WL28cAAADcAAAADwAAAGRycy9kb3ducmV2LnhtbESPQWvCQBSE70L/w/IKvenGHoqmrlKK&#10;QkqhYiJVb4/saxKafZtmtyb6611B8DjMzDfMbNGbWhypdZVlBeNRBII4t7riQsE2Ww0nIJxH1lhb&#10;JgUncrCYPwxmGGvb8YaOqS9EgLCLUUHpfRNL6fKSDLqRbYiD92Nbgz7ItpC6xS7ATS2fo+hFGqw4&#10;LJTY0HtJ+W/6bxR033/Z12f0sdP7ZZYcDqfzuh5nSj099m+vIDz1/h6+tROtYDqZwvVMOAJy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lYvbxwAAANwAAAAPAAAAAAAA&#10;AAAAAAAAAKECAABkcnMvZG93bnJldi54bWxQSwUGAAAAAAQABAD5AAAAlQMAAAAA&#10;" strokecolor="black [3200]" strokeweight="1.5pt">
                  <v:stroke joinstyle="miter"/>
                </v:line>
                <v:line id="直接连接符 990" o:spid="_x0000_s1043" style="position:absolute;flip:y;visibility:visible;mso-wrap-style:square" from="9788,2642" to="27783,24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1LXLsAAADcAAAADwAAAGRycy9kb3ducmV2LnhtbERPSwrCMBDdC94hjOBOUwXFVqOIoLhS&#10;/BxgaMa02ExKE2u9vVkILh/vv9p0thItNb50rGAyTkAQ506XbBTcb/vRAoQPyBorx6TgQx42635v&#10;hZl2b75Qew1GxBD2GSooQqgzKX1ekEU/djVx5B6usRgibIzUDb5juK3kNEnm0mLJsaHAmnYF5c/r&#10;yyrQ5kRy60w7m5j5fZ+bM54OrVLDQbddggjUhb/45z5qBWka58cz8QjI9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D3UtcuwAAANwAAAAPAAAAAAAAAAAAAAAAAKECAABk&#10;cnMvZG93bnJldi54bWxQSwUGAAAAAAQABAD5AAAAiQMAAAAA&#10;" strokecolor="black [3200]" strokeweight=".5pt">
                  <v:stroke joinstyle="miter"/>
                </v:line>
                <v:line id="直接连接符 991" o:spid="_x0000_s1044" style="position:absolute;flip:y;visibility:visible;mso-wrap-style:square" from="22273,10965" to="33117,24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Hux8IAAADcAAAADwAAAGRycy9kb3ducmV2LnhtbESP3YrCMBSE7wXfIZwF7zTtwoqtxlIE&#10;Za9c/HmAQ3NMyzYnpcnW+vZGEPZymJlvmE0x2lYM1PvGsYJ0kYAgrpxu2Ci4XvbzFQgfkDW2jknB&#10;gzwU2+lkg7l2dz7RcA5GRAj7HBXUIXS5lL6qyaJfuI44ejfXWwxR9kbqHu8Rblv5mSRLabHhuFBj&#10;R7uaqt/zn1WgzZFk6czwlZrldV+ZHzweBqVmH2O5BhFoDP/hd/tbK8iyFF5n4hGQ2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JHux8IAAADcAAAADwAAAAAAAAAAAAAA&#10;AAChAgAAZHJzL2Rvd25yZXYueG1sUEsFBgAAAAAEAAQA+QAAAJADAAAAAA==&#10;" strokecolor="black [3200]" strokeweight=".5pt">
                  <v:stroke joinstyle="miter"/>
                </v:line>
                <v:line id="直接连接符 992" o:spid="_x0000_s1045" style="position:absolute;visibility:visible;mso-wrap-style:square" from="16588,14304" to="31124,14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3PsMUAAADcAAAADwAAAGRycy9kb3ducmV2LnhtbESPQWvCQBSE7wX/w/KEXkrdqFBMdBUR&#10;hUKl2rh4fmRfk9Ds25Ddavz3bqHgcZiZb5jFqreNuFDna8cKxqMEBHHhTM2lAn3avc5A+IBssHFM&#10;Cm7kYbUcPC0wM+7KX3TJQykihH2GCqoQ2kxKX1Rk0Y9cSxy9b9dZDFF2pTQdXiPcNnKSJG/SYs1x&#10;ocKWNhUVP/mvVfCh0/PL9DDT2p7yTzzqenvYb5R6HvbrOYhAfXiE/9vvRkGaTuDvTDwC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U3PsMUAAADcAAAADwAAAAAAAAAA&#10;AAAAAAChAgAAZHJzL2Rvd25yZXYueG1sUEsFBgAAAAAEAAQA+QAAAJMDAAAAAA==&#10;" strokecolor="black [3200]" strokeweight=".5pt">
                  <v:stroke joinstyle="miter"/>
                </v:line>
                <v:line id="直接连接符 993" o:spid="_x0000_s1046" style="position:absolute;visibility:visible;mso-wrap-style:square" from="16646,3110" to="32121,3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FqK8UAAADcAAAADwAAAGRycy9kb3ducmV2LnhtbESPQWvCQBSE7wX/w/KEXkrdWEFMdBWR&#10;FoRKtXHx/Mi+JqHZtyG7avrv3YLgcZiZb5jFqreNuFDna8cKxqMEBHHhTM2lAn38eJ2B8AHZYOOY&#10;FPyRh9Vy8LTAzLgrf9MlD6WIEPYZKqhCaDMpfVGRRT9yLXH0flxnMUTZldJ0eI1w28i3JJlKizXH&#10;hQpb2lRU/OZnq+BTp6eXyX6mtT3mX3jQ9ft+t1Hqediv5yAC9eERvre3RkGaTuD/TD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FqK8UAAADcAAAADwAAAAAAAAAA&#10;AAAAAAChAgAAZHJzL2Rvd25yZXYueG1sUEsFBgAAAAAEAAQA+QAAAJMDAAAAAA==&#10;" strokecolor="black [3200]" strokeweight=".5pt">
                  <v:stroke joinstyle="miter"/>
                </v:line>
                <v:line id="直接连接符 994" o:spid="_x0000_s1047" style="position:absolute;visibility:visible;mso-wrap-style:square" from="26904,1762" to="26904,1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2ymMcAAADcAAAADwAAAGRycy9kb3ducmV2LnhtbESPQWvCQBSE7wX/w/IK3urGUopGVyml&#10;BaWgaErV2yP7TILZt2l2NdFf7wqCx2FmvmHG09aU4kS1Kywr6PciEMSp1QVnCn6T75cBCOeRNZaW&#10;ScGZHEwnnacxxto2vKLT2mciQNjFqCD3voqldGlOBl3PVsTB29vaoA+yzqSusQlwU8rXKHqXBgsO&#10;CzlW9JlTelgfjYLm7z9Z/ETzjd5+JbPd7nxZlv1Eqe5z+zEC4an1j/C9PdMKhsM3uJ0JR0BO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TbKYxwAAANwAAAAPAAAAAAAA&#10;AAAAAAAAAKECAABkcnMvZG93bnJldi54bWxQSwUGAAAAAAQABAD5AAAAlQMAAAAA&#10;" strokecolor="black [3200]" strokeweight="1.5pt">
                  <v:stroke joinstyle="miter"/>
                </v:line>
                <v:shape id="图片 995" o:spid="_x0000_s1048" type="#_x0000_t75" style="position:absolute;left:26770;top:15461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C2hHnGAAAA3AAAAA8AAABkcnMvZG93bnJldi54bWxEj09rwkAQxe8Fv8MyQi+l2VSsNKmrSLES&#10;vfnn0tuQHZNgdjZkV7N++25B6PHx5v3evPkymFbcqHeNZQVvSQqCuLS64UrB6fj9+gHCeWSNrWVS&#10;cCcHy8XoaY65tgPv6XbwlYgQdjkqqL3vcildWZNBl9iOOHpn2xv0UfaV1D0OEW5aOUnTmTTYcGyo&#10;saOvmsrL4WriG8XwE9rTJpy3xfTo17vrfShflHoeh9UnCE/B/x8/0oVWkGXv8DcmEkAuf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oLaEecYAAADcAAAADwAAAAAAAAAAAAAA&#10;AACfAgAAZHJzL2Rvd25yZXYueG1sUEsFBgAAAAAEAAQA9wAAAJIDAAAAAA==&#10;">
                  <v:imagedata r:id="rId167" o:title=""/>
                  <v:path arrowok="t"/>
                </v:shape>
                <v:shape id="图片 996" o:spid="_x0000_s1049" type="#_x0000_t75" style="position:absolute;left:24560;top:23433;width:2210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u+g9nEAAAA3AAAAA8AAABkcnMvZG93bnJldi54bWxEj0uLwkAQhO+C/2FoYW9mEg+iWcewLAji&#10;YcHHxVuT6bw20xMyY0z+/c6C4LGoqq+oXTaaVgzUu9qygiSKQRDnVtdcKrhdD8sNCOeRNbaWScFE&#10;DrL9fLbDVNsnn2m4+FIECLsUFVTed6mULq/IoItsRxy8wvYGfZB9KXWPzwA3rVzF8VoarDksVNjR&#10;d0X57+VhFPycpiY5NhqH5j6N19OqOE9xodTHYvz6BOFp9O/wq33UCrbbNfyfCUdA7v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u+g9nEAAAA3AAAAA8AAAAAAAAAAAAAAAAA&#10;nwIAAGRycy9kb3ducmV2LnhtbFBLBQYAAAAABAAEAPcAAACQAwAAAAA=&#10;">
                  <v:imagedata r:id="rId168" o:title=""/>
                  <v:path arrowok="t"/>
                </v:shape>
                <v:shape id="直接箭头连接符 997" o:spid="_x0000_s1050" type="#_x0000_t32" style="position:absolute;left:9671;top:10262;width:997;height:5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3aisQAAADcAAAADwAAAGRycy9kb3ducmV2LnhtbESPT4vCMBTE78J+h/AWvGm6C+q2GsU/&#10;LKi3reL50TzbYvNSm2i7394IgsdhZn7DzBadqcSdGldaVvA1jEAQZ1aXnCs4Hn4HPyCcR9ZYWSYF&#10;/+RgMf/ozTDRtuU/uqc+FwHCLkEFhfd1IqXLCjLohrYmDt7ZNgZ9kE0udYNtgJtKfkfRWBosOSwU&#10;WNO6oOyS3oyCFv0pXi3z63q12W27UXUdH457pfqf3XIKwlPn3+FXe6sVxPEEnmfC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vdqKxAAAANwAAAAPAAAAAAAAAAAA&#10;AAAAAKECAABkcnMvZG93bnJldi54bWxQSwUGAAAAAAQABAD5AAAAkgMAAAAA&#10;" strokecolor="black [3200]" strokeweight=".5pt">
                  <v:stroke endarrow="block" joinstyle="miter"/>
                </v:shape>
                <v:shape id="直接箭头连接符 998" o:spid="_x0000_s1051" type="#_x0000_t32" style="position:absolute;left:11136;top:5983;width:880;height:5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Xj+cIAAADcAAAADwAAAGRycy9kb3ducmV2LnhtbERPTWvCQBC9F/oflin0UnRTI1Wjq5RK&#10;sVejiN7G7DQJzc6GzKrpv3cPhR4f73ux6l2jrtRJ7dnA6zABRVx4W3NpYL/7HExBSUC22HgmA78k&#10;sFo+Piwws/7GW7rmoVQxhCVDA1UIbaa1FBU5lKFviSP37TuHIcKu1LbDWwx3jR4lyZt2WHNsqLCl&#10;j4qKn/ziDKRhLKPt+DiR/FSeX+w6TeWwMeb5qX+fgwrUh3/xn/vLGpjN4tp4Jh4Bv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xXj+cIAAADcAAAADwAAAAAAAAAAAAAA&#10;AAChAgAAZHJzL2Rvd25yZXYueG1sUEsFBgAAAAAEAAQA+QAAAJADAAAAAA==&#10;" strokecolor="black [3200]" strokeweight=".5pt">
                  <v:stroke endarrow="block" joinstyle="miter"/>
                </v:shape>
                <v:shape id="直接箭头连接符 999" o:spid="_x0000_s1052" type="#_x0000_t32" style="position:absolute;left:7151;top:12196;width:0;height:6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7rY8QAAADcAAAADwAAAGRycy9kb3ducmV2LnhtbESPT2vCQBTE74LfYXmF3nRTQTHRVUxE&#10;sL35B8+P7GsSmn2bZNck/fbdQqHHYWZ+w2z3o6lFT52rLCt4m0cgiHOrKy4U3G+n2RqE88gaa8uk&#10;4Jsc7HfTyRYTbQe+UH/1hQgQdgkqKL1vEildXpJBN7cNcfA+bWfQB9kVUnc4BLip5SKKVtJgxWGh&#10;xIaykvKv69MoGNA/4vRQtFl6fD+Py7pd3e4fSr2+jIcNCE+j/w//tc9aQRzH8HsmHA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butjxAAAANwAAAAPAAAAAAAAAAAA&#10;AAAAAKECAABkcnMvZG93bnJldi54bWxQSwUGAAAAAAQABAD5AAAAkgMAAAAA&#10;" strokecolor="black [3200]" strokeweight=".5pt">
                  <v:stroke endarrow="block" joinstyle="miter"/>
                </v:shape>
                <v:shape id="直接箭头连接符 1000" o:spid="_x0000_s1053" type="#_x0000_t32" style="position:absolute;left:8147;top:20812;width:410;height:4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7IfsUAAADdAAAADwAAAGRycy9kb3ducmV2LnhtbESPT2/CMAzF75P4DpGRuI1kSKCtIyD+&#10;CAm4DdDOVuO11RqnNIF2334+IHGz9Z7f+3m+7H2t7tTGKrCFt7EBRZwHV3Fh4XLevb6DignZYR2Y&#10;LPxRhOVi8DLHzIWOv+h+SoWSEI4ZWihTajKtY16SxzgODbFoP6H1mGRtC+1a7CTc13pizEx7rFga&#10;SmxoU1L+e7p5Cx2m74/1qrhu1tvDvp/W19n5crR2NOxXn6AS9elpflzvneAbI/zyjYy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57IfsUAAADdAAAADwAAAAAAAAAA&#10;AAAAAAChAgAAZHJzL2Rvd25yZXYueG1sUEsFBgAAAAAEAAQA+QAAAJMDAAAAAA==&#10;" strokecolor="black [3200]" strokeweight=".5pt">
                  <v:stroke endarrow="block" joinstyle="miter"/>
                </v:shape>
                <v:shape id="直接箭头连接符 1001" o:spid="_x0000_s1054" type="#_x0000_t32" style="position:absolute;left:18346;top:17295;width:410;height:8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Jt5cEAAADdAAAADwAAAGRycy9kb3ducmV2LnhtbERPS4vCMBC+L/gfwgje1kRB2a1G8YGg&#10;3lZlz0MztsVmUpto6783guBtPr7nTOetLcWdal841jDoKxDEqTMFZxpOx833DwgfkA2WjknDgzzM&#10;Z52vKSbGNfxH90PIRAxhn6CGPIQqkdKnOVn0fVcRR+7saoshwjqTpsYmhttSDpUaS4sFx4YcK1rl&#10;lF4ON6uhwfD/u1xk19Vyvdu2o/I6Pp72Wve67WICIlAbPuK3e2vifKUG8PomniBn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0m3lwQAAAN0AAAAPAAAAAAAAAAAAAAAA&#10;AKECAABkcnMvZG93bnJldi54bWxQSwUGAAAAAAQABAD5AAAAjwMAAAAA&#10;" strokecolor="black [3200]" strokeweight=".5pt">
                  <v:stroke endarrow="block" joinstyle="miter"/>
                </v:shape>
                <v:shape id="直接箭头连接符 1002" o:spid="_x0000_s1055" type="#_x0000_t32" style="position:absolute;left:19225;top:12255;width:587;height:7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nxrsMAAADdAAAADwAAAGRycy9kb3ducmV2LnhtbERPTUvDQBC9F/wPyxS8FLtrUqrEboso&#10;Uq9NRfQ2ZsckNDsbMmub/ntXEHqbx/uc1Wb0nTrSIG1gC7dzA4q4Cq7l2sLb/uXmHpREZIddYLJw&#10;JoHN+mqywsKFE+/oWMZapRCWAi00MfaF1lI15FHmoSdO3HcYPMYEh1q7AU8p3Hc6M2apPbacGhrs&#10;6amh6lD+eAt5XEi2W3zcSflZf83cc57L+9ba6+n4+AAq0hgv4n/3q0vzjcng75t0gl7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J8a7DAAAA3QAAAA8AAAAAAAAAAAAA&#10;AAAAoQIAAGRycy9kb3ducmV2LnhtbFBLBQYAAAAABAAEAPkAAACRAwAAAAA=&#10;" strokecolor="black [3200]" strokeweight=".5pt">
                  <v:stroke endarrow="block" joinstyle="miter"/>
                </v:shape>
                <v:shape id="直接箭头连接符 1003" o:spid="_x0000_s1056" type="#_x0000_t32" style="position:absolute;left:25146;top:20343;width:468;height:5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VUNcMAAADdAAAADwAAAGRycy9kb3ducmV2LnhtbERPTWvCQBC9F/oflin0UnRXI1VSVymW&#10;Yq+mpehtzE6T0OxsyGw1/vtuoeBtHu9zluvBt+pEvTSBLUzGBhRxGVzDlYWP99fRApREZIdtYLJw&#10;IYH16vZmibkLZ97RqYiVSiEsOVqoY+xyraWsyaOMQ0ecuK/Qe4wJ9pV2PZ5TuG/11JhH7bHh1FBj&#10;R5uayu/ix1vI4kymu9l+LsWhOj64lyyTz62193fD8xOoSEO8iv/dby7NNyaDv2/SCXr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FVDXDAAAA3QAAAA8AAAAAAAAAAAAA&#10;AAAAoQIAAGRycy9kb3ducmV2LnhtbFBLBQYAAAAABAAEAPkAAACRAwAAAAA=&#10;" strokecolor="black [3200]" strokeweight=".5pt">
                  <v:stroke endarrow="block" joinstyle="miter"/>
                </v:shape>
                <v:shape id="直接箭头连接符 1004" o:spid="_x0000_s1057" type="#_x0000_t32" style="position:absolute;left:21453;top:14418;width:11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XOfcMAAADdAAAADwAAAGRycy9kb3ducmV2LnhtbERPTWvCQBC9F/wPywi91V2lDTW6iqYU&#10;0t6q4nnIjkkwOxuza5L++26h0Ns83uest6NtRE+drx1rmM8UCOLCmZpLDafj+9MrCB+QDTaOScM3&#10;edhuJg9rTI0b+Iv6QyhFDGGfooYqhDaV0hcVWfQz1xJH7uI6iyHCrpSmwyGG20YulEqkxZpjQ4Ut&#10;ZRUV18PdahgwnJf7XXnL9m8f+fjS3JLj6VPrx+m4W4EINIZ/8Z87N3G+Us/w+008QW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lzn3DAAAA3QAAAA8AAAAAAAAAAAAA&#10;AAAAoQIAAGRycy9kb3ducmV2LnhtbFBLBQYAAAAABAAEAPkAAACRAwAAAAA=&#10;" strokecolor="black [3200]" strokeweight=".5pt">
                  <v:stroke endarrow="block" joinstyle="miter"/>
                </v:shape>
                <v:shape id="直接箭头连接符 1005" o:spid="_x0000_s1058" type="#_x0000_t32" style="position:absolute;left:20749;top:3169;width:8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lr5sMAAADdAAAADwAAAGRycy9kb3ducmV2LnhtbERPS2vCQBC+F/oflil4q7sKkTZ1FR8U&#10;tLea0POQnSbB7GzMbpP4792C4G0+vucs16NtRE+drx1rmE0VCOLCmZpLDXn2+foGwgdkg41j0nAl&#10;D+vV89MSU+MG/qb+FEoRQ9inqKEKoU2l9EVFFv3UtcSR+3WdxRBhV0rT4RDDbSPnSi2kxZpjQ4Ut&#10;7Soqzqc/q2HA8PO+3ZSX3XZ/PIxJc1lk+ZfWk5dx8wEi0Bge4rv7YOJ8pRL4/yae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pa+bDAAAA3QAAAA8AAAAAAAAAAAAA&#10;AAAAoQIAAGRycy9kb3ducmV2LnhtbFBLBQYAAAAABAAEAPkAAACRAwAAAAA=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:rsidR="00493F8D" w:rsidRPr="002D6A1A" w:rsidRDefault="00493F8D" w:rsidP="002D6A1A">
      <w:pPr>
        <w:ind w:firstLineChars="200" w:firstLine="420"/>
        <w:textAlignment w:val="center"/>
        <w:rPr>
          <w:rFonts w:ascii="Times New Roman" w:eastAsia="宋体" w:hAnsi="Times New Roman"/>
          <w:position w:val="-14"/>
          <w:szCs w:val="21"/>
        </w:rPr>
      </w:pPr>
      <w:r w:rsidRPr="002D6A1A">
        <w:rPr>
          <w:rFonts w:ascii="Times New Roman" w:eastAsia="宋体" w:hAnsi="Times New Roman" w:hint="eastAsia"/>
          <w:position w:val="-14"/>
          <w:szCs w:val="21"/>
        </w:rPr>
        <w:lastRenderedPageBreak/>
        <w:t>8</w:t>
      </w:r>
      <w:r w:rsidR="002D6A1A">
        <w:rPr>
          <w:rFonts w:ascii="Times New Roman" w:eastAsia="宋体" w:hAnsi="Times New Roman" w:hint="eastAsia"/>
          <w:position w:val="-14"/>
          <w:szCs w:val="21"/>
        </w:rPr>
        <w:t>.</w:t>
      </w:r>
      <w:r w:rsidR="002D6A1A">
        <w:rPr>
          <w:rFonts w:ascii="Times New Roman" w:eastAsia="宋体" w:hAnsi="Times New Roman"/>
          <w:position w:val="-14"/>
          <w:szCs w:val="21"/>
        </w:rPr>
        <w:t xml:space="preserve"> </w:t>
      </w:r>
      <w:r w:rsidRPr="002D6A1A">
        <w:rPr>
          <w:rFonts w:ascii="Times New Roman" w:eastAsia="宋体" w:hAnsi="Times New Roman" w:hint="eastAsia"/>
          <w:position w:val="-14"/>
          <w:szCs w:val="21"/>
        </w:rPr>
        <w:t>在相对论情况下，电磁场具有协变性，带电粒子受力</w:t>
      </w:r>
      <w:r w:rsidRPr="002D6A1A">
        <w:rPr>
          <w:rFonts w:ascii="Times New Roman" w:eastAsia="宋体" w:hAnsi="Times New Roman"/>
          <w:position w:val="-10"/>
        </w:rPr>
        <w:object w:dxaOrig="1480" w:dyaOrig="340">
          <v:shape id="_x0000_i1078" type="#_x0000_t75" style="width:73.5pt;height:17.25pt" o:ole="">
            <v:imagedata r:id="rId169" o:title=""/>
          </v:shape>
          <o:OLEObject Type="Embed" ProgID="Equation.DSMT4" ShapeID="_x0000_i1078" DrawAspect="Content" ObjectID="_1592591905" r:id="rId170"/>
        </w:object>
      </w:r>
      <w:r w:rsidRPr="002D6A1A">
        <w:rPr>
          <w:rFonts w:ascii="Times New Roman" w:eastAsia="宋体" w:hAnsi="Times New Roman" w:hint="eastAsia"/>
          <w:position w:val="-8"/>
          <w:szCs w:val="21"/>
        </w:rPr>
        <w:t>,</w:t>
      </w:r>
      <w:r w:rsidRPr="002D6A1A">
        <w:rPr>
          <w:rFonts w:ascii="Times New Roman" w:eastAsia="宋体" w:hAnsi="Times New Roman" w:hint="eastAsia"/>
          <w:position w:val="-8"/>
          <w:szCs w:val="21"/>
        </w:rPr>
        <w:t>现给出电磁场的相对论变换关系，试求解以下问题。</w:t>
      </w:r>
    </w:p>
    <w:p w:rsidR="00493F8D" w:rsidRPr="002D6A1A" w:rsidRDefault="00493F8D" w:rsidP="002D6A1A">
      <w:pPr>
        <w:ind w:firstLineChars="200" w:firstLine="420"/>
        <w:textAlignment w:val="center"/>
        <w:rPr>
          <w:rFonts w:ascii="Times New Roman" w:eastAsia="宋体" w:hAnsi="Times New Roman"/>
          <w:position w:val="-10"/>
          <w:szCs w:val="21"/>
        </w:rPr>
      </w:pPr>
      <w:r w:rsidRPr="002D6A1A">
        <w:rPr>
          <w:rFonts w:ascii="Times New Roman" w:eastAsia="宋体" w:hAnsi="Times New Roman" w:hint="eastAsia"/>
          <w:position w:val="-14"/>
          <w:szCs w:val="21"/>
        </w:rPr>
        <w:t>⑴（</w:t>
      </w:r>
      <w:proofErr w:type="spellStart"/>
      <w:r w:rsidRPr="002D6A1A">
        <w:rPr>
          <w:rFonts w:ascii="Times New Roman" w:eastAsia="宋体" w:hAnsi="Times New Roman" w:hint="eastAsia"/>
          <w:position w:val="-14"/>
          <w:szCs w:val="21"/>
        </w:rPr>
        <w:t>i</w:t>
      </w:r>
      <w:proofErr w:type="spellEnd"/>
      <w:r w:rsidRPr="002D6A1A">
        <w:rPr>
          <w:rFonts w:ascii="Times New Roman" w:eastAsia="宋体" w:hAnsi="Times New Roman" w:hint="eastAsia"/>
          <w:position w:val="-14"/>
          <w:szCs w:val="21"/>
        </w:rPr>
        <w:t>）</w:t>
      </w:r>
      <w:r w:rsidRPr="002D6A1A">
        <w:rPr>
          <w:rFonts w:ascii="Times New Roman" w:eastAsia="宋体" w:hAnsi="Times New Roman"/>
          <w:position w:val="-10"/>
        </w:rPr>
        <w:object w:dxaOrig="220" w:dyaOrig="320">
          <v:shape id="_x0000_i1079" type="#_x0000_t75" style="width:10.5pt;height:16.5pt" o:ole="">
            <v:imagedata r:id="rId171" o:title=""/>
          </v:shape>
          <o:OLEObject Type="Embed" ProgID="Equation.DSMT4" ShapeID="_x0000_i1079" DrawAspect="Content" ObjectID="_1592591906" r:id="rId172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位于原点，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80" type="#_x0000_t75" style="width:12pt;height:16.5pt" o:ole="">
            <v:imagedata r:id="rId173" o:title=""/>
          </v:shape>
          <o:OLEObject Type="Embed" ProgID="Equation.DSMT4" ShapeID="_x0000_i1080" DrawAspect="Content" ObjectID="_1592591907" r:id="rId174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位于</w:t>
      </w:r>
      <w:r w:rsidRPr="002D6A1A">
        <w:rPr>
          <w:rFonts w:ascii="Times New Roman" w:eastAsia="宋体" w:hAnsi="Times New Roman" w:hint="eastAsia"/>
          <w:position w:val="-10"/>
          <w:szCs w:val="21"/>
        </w:rPr>
        <w:object w:dxaOrig="499" w:dyaOrig="319">
          <v:shape id="对象 211" o:spid="_x0000_i1081" type="#_x0000_t75" style="width:25.5pt;height:16.5pt;mso-wrap-style:square;mso-position-horizontal-relative:page;mso-position-vertical-relative:page" o:ole="">
            <v:fill o:detectmouseclick="t"/>
            <v:imagedata r:id="rId175" o:title=""/>
            <o:lock v:ext="edit" aspectratio="f"/>
          </v:shape>
          <o:OLEObject Type="Embed" ProgID="Equation.DSMT4" ShapeID="对象 211" DrawAspect="Content" ObjectID="_1592591908" r:id="rId176">
            <o:FieldCodes>\* MERGEFORMAT</o:FieldCodes>
          </o:OLEObject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处，</w:t>
      </w:r>
      <w:r w:rsidRPr="002D6A1A">
        <w:rPr>
          <w:rFonts w:ascii="Times New Roman" w:eastAsia="宋体" w:hAnsi="Times New Roman"/>
          <w:position w:val="-10"/>
        </w:rPr>
        <w:object w:dxaOrig="220" w:dyaOrig="320">
          <v:shape id="_x0000_i1082" type="#_x0000_t75" style="width:10.5pt;height:16.5pt" o:ole="">
            <v:imagedata r:id="rId177" o:title=""/>
          </v:shape>
          <o:OLEObject Type="Embed" ProgID="Equation.DSMT4" ShapeID="_x0000_i1082" DrawAspect="Content" ObjectID="_1592591909" r:id="rId178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以</w:t>
      </w:r>
      <w:r w:rsidRPr="002D6A1A">
        <w:rPr>
          <w:rFonts w:ascii="Times New Roman" w:eastAsia="宋体" w:hAnsi="Times New Roman" w:hint="eastAsia"/>
          <w:position w:val="-10"/>
          <w:szCs w:val="21"/>
        </w:rPr>
        <w:t>v</w:t>
      </w:r>
      <w:r w:rsidRPr="002D6A1A">
        <w:rPr>
          <w:rFonts w:ascii="Times New Roman" w:eastAsia="宋体" w:hAnsi="Times New Roman" w:hint="eastAsia"/>
          <w:position w:val="-10"/>
          <w:szCs w:val="21"/>
        </w:rPr>
        <w:t>沿</w:t>
      </w:r>
      <w:r w:rsidRPr="002D6A1A">
        <w:rPr>
          <w:rFonts w:ascii="Times New Roman" w:eastAsia="宋体" w:hAnsi="Times New Roman" w:hint="eastAsia"/>
          <w:position w:val="-10"/>
          <w:szCs w:val="21"/>
        </w:rPr>
        <w:t>x</w:t>
      </w:r>
      <w:r w:rsidRPr="002D6A1A">
        <w:rPr>
          <w:rFonts w:ascii="Times New Roman" w:eastAsia="宋体" w:hAnsi="Times New Roman" w:hint="eastAsia"/>
          <w:position w:val="-10"/>
          <w:szCs w:val="21"/>
        </w:rPr>
        <w:t>轴匀速运动，求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83" type="#_x0000_t75" style="width:12pt;height:16.5pt" o:ole="">
            <v:imagedata r:id="rId179" o:title=""/>
          </v:shape>
          <o:OLEObject Type="Embed" ProgID="Equation.DSMT4" ShapeID="_x0000_i1083" DrawAspect="Content" ObjectID="_1592591910" r:id="rId180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受力。</w:t>
      </w:r>
    </w:p>
    <w:p w:rsidR="00493F8D" w:rsidRPr="002D6A1A" w:rsidRDefault="00493F8D" w:rsidP="002D6A1A">
      <w:pPr>
        <w:ind w:firstLineChars="200" w:firstLine="420"/>
        <w:textAlignment w:val="center"/>
        <w:rPr>
          <w:rFonts w:ascii="Times New Roman" w:eastAsia="宋体" w:hAnsi="Times New Roman"/>
          <w:position w:val="-12"/>
          <w:szCs w:val="21"/>
        </w:rPr>
      </w:pPr>
      <w:r w:rsidRPr="002D6A1A">
        <w:rPr>
          <w:rFonts w:ascii="Times New Roman" w:eastAsia="宋体" w:hAnsi="Times New Roman" w:hint="eastAsia"/>
          <w:position w:val="-10"/>
          <w:szCs w:val="21"/>
        </w:rPr>
        <w:t xml:space="preserve">  </w:t>
      </w:r>
      <w:r w:rsidRPr="002D6A1A">
        <w:rPr>
          <w:rFonts w:ascii="Times New Roman" w:eastAsia="宋体" w:hAnsi="Times New Roman" w:hint="eastAsia"/>
          <w:position w:val="-10"/>
          <w:szCs w:val="21"/>
        </w:rPr>
        <w:t>（</w:t>
      </w:r>
      <w:r w:rsidRPr="002D6A1A">
        <w:rPr>
          <w:rFonts w:ascii="Times New Roman" w:eastAsia="宋体" w:hAnsi="Times New Roman" w:hint="eastAsia"/>
          <w:position w:val="-10"/>
          <w:szCs w:val="21"/>
        </w:rPr>
        <w:t>ii</w:t>
      </w:r>
      <w:r w:rsidRPr="002D6A1A">
        <w:rPr>
          <w:rFonts w:ascii="Times New Roman" w:eastAsia="宋体" w:hAnsi="Times New Roman" w:hint="eastAsia"/>
          <w:position w:val="-10"/>
          <w:szCs w:val="21"/>
        </w:rPr>
        <w:t>）</w:t>
      </w:r>
      <w:r w:rsidRPr="002D6A1A">
        <w:rPr>
          <w:rFonts w:ascii="Times New Roman" w:eastAsia="宋体" w:hAnsi="Times New Roman"/>
          <w:position w:val="-10"/>
        </w:rPr>
        <w:object w:dxaOrig="220" w:dyaOrig="320">
          <v:shape id="_x0000_i1084" type="#_x0000_t75" style="width:10.5pt;height:16.5pt" o:ole="">
            <v:imagedata r:id="rId181" o:title=""/>
          </v:shape>
          <o:OLEObject Type="Embed" ProgID="Equation.DSMT4" ShapeID="_x0000_i1084" DrawAspect="Content" ObjectID="_1592591911" r:id="rId182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位于原点，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85" type="#_x0000_t75" style="width:12pt;height:16.5pt" o:ole="">
            <v:imagedata r:id="rId183" o:title=""/>
          </v:shape>
          <o:OLEObject Type="Embed" ProgID="Equation.DSMT4" ShapeID="_x0000_i1085" DrawAspect="Content" ObjectID="_1592591912" r:id="rId184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位于</w:t>
      </w:r>
      <w:r w:rsidRPr="002D6A1A">
        <w:rPr>
          <w:rFonts w:ascii="Times New Roman" w:eastAsia="宋体" w:hAnsi="Times New Roman" w:hint="eastAsia"/>
          <w:position w:val="-10"/>
          <w:szCs w:val="21"/>
        </w:rPr>
        <w:object w:dxaOrig="499" w:dyaOrig="319">
          <v:shape id="对象 217" o:spid="_x0000_i1086" type="#_x0000_t75" style="width:25.5pt;height:16.5pt;mso-wrap-style:square;mso-position-horizontal-relative:page;mso-position-vertical-relative:page" o:ole="">
            <v:imagedata r:id="rId175" o:title=""/>
            <o:lock v:ext="edit" aspectratio="f"/>
          </v:shape>
          <o:OLEObject Type="Embed" ProgID="Equation.DSMT4" ShapeID="对象 217" DrawAspect="Content" ObjectID="_1592591913" r:id="rId185">
            <o:FieldCodes>\* MERGEFORMAT</o:FieldCodes>
          </o:OLEObject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处，</w:t>
      </w:r>
      <w:r w:rsidRPr="002D6A1A">
        <w:rPr>
          <w:rFonts w:ascii="Times New Roman" w:eastAsia="宋体" w:hAnsi="Times New Roman"/>
          <w:position w:val="-10"/>
        </w:rPr>
        <w:object w:dxaOrig="220" w:dyaOrig="320">
          <v:shape id="_x0000_i1087" type="#_x0000_t75" style="width:10.5pt;height:16.5pt" o:ole="">
            <v:imagedata r:id="rId186" o:title=""/>
          </v:shape>
          <o:OLEObject Type="Embed" ProgID="Equation.DSMT4" ShapeID="_x0000_i1087" DrawAspect="Content" ObjectID="_1592591914" r:id="rId187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，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88" type="#_x0000_t75" style="width:12pt;height:16.5pt" o:ole="">
            <v:imagedata r:id="rId188" o:title=""/>
          </v:shape>
          <o:OLEObject Type="Embed" ProgID="Equation.DSMT4" ShapeID="_x0000_i1088" DrawAspect="Content" ObjectID="_1592591915" r:id="rId189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均以</w:t>
      </w:r>
      <w:r w:rsidRPr="002D6A1A">
        <w:rPr>
          <w:rFonts w:ascii="Times New Roman" w:eastAsia="宋体" w:hAnsi="Times New Roman" w:hint="eastAsia"/>
          <w:position w:val="-10"/>
          <w:szCs w:val="21"/>
        </w:rPr>
        <w:t>v</w:t>
      </w:r>
      <w:r w:rsidRPr="002D6A1A">
        <w:rPr>
          <w:rFonts w:ascii="Times New Roman" w:eastAsia="宋体" w:hAnsi="Times New Roman" w:hint="eastAsia"/>
          <w:position w:val="-10"/>
          <w:szCs w:val="21"/>
        </w:rPr>
        <w:t>沿</w:t>
      </w:r>
      <w:r w:rsidRPr="002D6A1A">
        <w:rPr>
          <w:rFonts w:ascii="Times New Roman" w:eastAsia="宋体" w:hAnsi="Times New Roman" w:hint="eastAsia"/>
          <w:position w:val="-10"/>
          <w:szCs w:val="21"/>
        </w:rPr>
        <w:t>x</w:t>
      </w:r>
      <w:r w:rsidRPr="002D6A1A">
        <w:rPr>
          <w:rFonts w:ascii="Times New Roman" w:eastAsia="宋体" w:hAnsi="Times New Roman" w:hint="eastAsia"/>
          <w:position w:val="-10"/>
          <w:szCs w:val="21"/>
        </w:rPr>
        <w:t>轴正方向平行匀速运动，求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89" type="#_x0000_t75" style="width:12pt;height:16.5pt" o:ole="">
            <v:imagedata r:id="rId190" o:title=""/>
          </v:shape>
          <o:OLEObject Type="Embed" ProgID="Equation.DSMT4" ShapeID="_x0000_i1089" DrawAspect="Content" ObjectID="_1592591916" r:id="rId191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受力。</w:t>
      </w:r>
      <w:r w:rsidRPr="002D6A1A">
        <w:rPr>
          <w:rFonts w:ascii="Times New Roman" w:eastAsia="宋体" w:hAnsi="Times New Roman" w:hint="eastAsia"/>
          <w:position w:val="-12"/>
          <w:szCs w:val="21"/>
        </w:rPr>
        <w:t>（均为地面系中受力）</w:t>
      </w:r>
    </w:p>
    <w:p w:rsidR="00493F8D" w:rsidRPr="002D6A1A" w:rsidRDefault="00493F8D" w:rsidP="002D6A1A">
      <w:pPr>
        <w:ind w:firstLineChars="200" w:firstLine="420"/>
        <w:textAlignment w:val="center"/>
        <w:rPr>
          <w:rFonts w:ascii="Times New Roman" w:eastAsia="宋体" w:hAnsi="Times New Roman"/>
          <w:position w:val="-12"/>
          <w:szCs w:val="21"/>
        </w:rPr>
      </w:pPr>
      <w:r w:rsidRPr="002D6A1A">
        <w:rPr>
          <w:rFonts w:ascii="Times New Roman" w:eastAsia="宋体" w:hAnsi="Times New Roman" w:hint="eastAsia"/>
          <w:position w:val="-12"/>
          <w:szCs w:val="21"/>
        </w:rPr>
        <w:t>⑵通过计算</w:t>
      </w:r>
      <w:r w:rsidRPr="002D6A1A">
        <w:rPr>
          <w:rFonts w:ascii="Times New Roman" w:eastAsia="宋体" w:hAnsi="Times New Roman"/>
          <w:position w:val="-10"/>
        </w:rPr>
        <w:object w:dxaOrig="240" w:dyaOrig="320">
          <v:shape id="_x0000_i1090" type="#_x0000_t75" style="width:12pt;height:16.5pt" o:ole="">
            <v:imagedata r:id="rId192" o:title=""/>
          </v:shape>
          <o:OLEObject Type="Embed" ProgID="Equation.DSMT4" ShapeID="_x0000_i1090" DrawAspect="Content" ObjectID="_1592591917" r:id="rId193"/>
        </w:object>
      </w:r>
      <w:r w:rsidRPr="002D6A1A">
        <w:rPr>
          <w:rFonts w:ascii="Times New Roman" w:eastAsia="宋体" w:hAnsi="Times New Roman" w:hint="eastAsia"/>
          <w:position w:val="-10"/>
          <w:szCs w:val="21"/>
        </w:rPr>
        <w:t>在不同参考系中的受力，</w:t>
      </w:r>
      <w:r w:rsidRPr="002D6A1A">
        <w:rPr>
          <w:rFonts w:ascii="Times New Roman" w:eastAsia="宋体" w:hAnsi="Times New Roman" w:hint="eastAsia"/>
          <w:position w:val="-12"/>
          <w:szCs w:val="21"/>
        </w:rPr>
        <w:t>猜想物体</w:t>
      </w:r>
      <w:r w:rsidRPr="002D6A1A">
        <w:rPr>
          <w:rFonts w:ascii="Times New Roman" w:eastAsia="宋体" w:hAnsi="Times New Roman" w:hint="eastAsia"/>
          <w:position w:val="-12"/>
          <w:szCs w:val="21"/>
        </w:rPr>
        <w:t>y</w:t>
      </w:r>
      <w:r w:rsidRPr="002D6A1A">
        <w:rPr>
          <w:rFonts w:ascii="Times New Roman" w:eastAsia="宋体" w:hAnsi="Times New Roman" w:hint="eastAsia"/>
          <w:position w:val="-12"/>
          <w:szCs w:val="21"/>
        </w:rPr>
        <w:t>方向受力在</w:t>
      </w:r>
      <w:r w:rsidRPr="002D6A1A">
        <w:rPr>
          <w:rFonts w:ascii="Times New Roman" w:eastAsia="宋体" w:hAnsi="Times New Roman" w:hint="eastAsia"/>
          <w:position w:val="-12"/>
          <w:szCs w:val="21"/>
        </w:rPr>
        <w:t>x</w:t>
      </w:r>
      <w:r w:rsidRPr="002D6A1A">
        <w:rPr>
          <w:rFonts w:ascii="Times New Roman" w:eastAsia="宋体" w:hAnsi="Times New Roman" w:hint="eastAsia"/>
          <w:position w:val="-12"/>
          <w:szCs w:val="21"/>
        </w:rPr>
        <w:t>方向速度不同的参考系中的变化。</w:t>
      </w:r>
    </w:p>
    <w:p w:rsidR="00493F8D" w:rsidRPr="002D6A1A" w:rsidRDefault="00493F8D" w:rsidP="002D6A1A">
      <w:pPr>
        <w:jc w:val="center"/>
        <w:textAlignment w:val="center"/>
        <w:rPr>
          <w:rFonts w:eastAsia="宋体"/>
          <w:position w:val="-12"/>
          <w:szCs w:val="21"/>
        </w:rPr>
      </w:pPr>
      <w:r w:rsidRPr="002D6A1A">
        <w:rPr>
          <w:rFonts w:eastAsia="宋体" w:hint="eastAsia"/>
          <w:noProof/>
          <w:position w:val="-12"/>
          <w:szCs w:val="21"/>
        </w:rPr>
        <w:drawing>
          <wp:anchor distT="0" distB="0" distL="114300" distR="114300" simplePos="0" relativeHeight="251659264" behindDoc="0" locked="0" layoutInCell="1" allowOverlap="1" wp14:anchorId="78AC88B3" wp14:editId="0E052069">
            <wp:simplePos x="0" y="0"/>
            <wp:positionH relativeFrom="page">
              <wp:align>center</wp:align>
            </wp:positionH>
            <wp:positionV relativeFrom="paragraph">
              <wp:posOffset>84455</wp:posOffset>
            </wp:positionV>
            <wp:extent cx="2040890" cy="1771015"/>
            <wp:effectExtent l="0" t="0" r="0" b="635"/>
            <wp:wrapNone/>
            <wp:docPr id="1078" name="图片 1078" descr="186e2173f242336c1eb95e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186e2173f242336c1eb95e43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90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7EEE" w:rsidRPr="002D6A1A" w:rsidRDefault="00027EEE" w:rsidP="00027EEE">
      <w:pPr>
        <w:textAlignment w:val="center"/>
        <w:rPr>
          <w:rFonts w:eastAsia="宋体"/>
        </w:rPr>
      </w:pPr>
    </w:p>
    <w:sectPr w:rsidR="00027EEE" w:rsidRPr="002D6A1A" w:rsidSect="00292E6C">
      <w:headerReference w:type="even" r:id="rId195"/>
      <w:headerReference w:type="default" r:id="rId196"/>
      <w:footerReference w:type="default" r:id="rId197"/>
      <w:headerReference w:type="first" r:id="rId198"/>
      <w:pgSz w:w="11906" w:h="16838"/>
      <w:pgMar w:top="1418" w:right="1134" w:bottom="1134" w:left="1701" w:header="851" w:footer="77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70A1" w:rsidRDefault="00A470A1" w:rsidP="00292E6C">
      <w:r>
        <w:separator/>
      </w:r>
    </w:p>
  </w:endnote>
  <w:endnote w:type="continuationSeparator" w:id="0">
    <w:p w:rsidR="00A470A1" w:rsidRDefault="00A470A1" w:rsidP="00292E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273479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sdt>
        <w:sdtPr>
          <w:id w:val="-1705238520"/>
          <w:docPartObj>
            <w:docPartGallery w:val="Page Numbers (Top of Page)"/>
            <w:docPartUnique/>
          </w:docPartObj>
        </w:sdtPr>
        <w:sdtEndPr>
          <w:rPr>
            <w:rFonts w:ascii="Times New Roman" w:hAnsi="Times New Roman" w:cs="Times New Roman"/>
          </w:rPr>
        </w:sdtEndPr>
        <w:sdtContent>
          <w:p w:rsidR="00292E6C" w:rsidRPr="00292E6C" w:rsidRDefault="00292E6C" w:rsidP="00292E6C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>
              <w:rPr>
                <w:lang w:val="zh-CN"/>
              </w:rPr>
              <w:t xml:space="preserve"> </w:t>
            </w:r>
            <w:r w:rsidRPr="00292E6C">
              <w:rPr>
                <w:rFonts w:ascii="Times New Roman" w:hAnsi="Times New Roman" w:cs="Times New Roman"/>
                <w:bCs/>
              </w:rPr>
              <w:t>-</w:t>
            </w:r>
            <w:r w:rsidRPr="00292E6C">
              <w:rPr>
                <w:rFonts w:ascii="Times New Roman" w:hAnsi="Times New Roman" w:cs="Times New Roman"/>
                <w:bCs/>
              </w:rPr>
              <w:fldChar w:fldCharType="begin"/>
            </w:r>
            <w:r w:rsidRPr="00292E6C">
              <w:rPr>
                <w:rFonts w:ascii="Times New Roman" w:hAnsi="Times New Roman" w:cs="Times New Roman"/>
                <w:bCs/>
              </w:rPr>
              <w:instrText>PAGE</w:instrText>
            </w:r>
            <w:r w:rsidRPr="00292E6C">
              <w:rPr>
                <w:rFonts w:ascii="Times New Roman" w:hAnsi="Times New Roman" w:cs="Times New Roman"/>
                <w:bCs/>
              </w:rPr>
              <w:fldChar w:fldCharType="separate"/>
            </w:r>
            <w:r w:rsidR="006C4387">
              <w:rPr>
                <w:rFonts w:ascii="Times New Roman" w:hAnsi="Times New Roman" w:cs="Times New Roman"/>
                <w:bCs/>
                <w:noProof/>
              </w:rPr>
              <w:t>2</w:t>
            </w:r>
            <w:r w:rsidRPr="00292E6C">
              <w:rPr>
                <w:rFonts w:ascii="Times New Roman" w:hAnsi="Times New Roman" w:cs="Times New Roman"/>
                <w:bCs/>
              </w:rPr>
              <w:fldChar w:fldCharType="end"/>
            </w:r>
            <w:r w:rsidRPr="00292E6C">
              <w:rPr>
                <w:rFonts w:ascii="Times New Roman" w:hAnsi="Times New Roman" w:cs="Times New Roman"/>
                <w:bCs/>
              </w:rPr>
              <w:t>-</w:t>
            </w:r>
            <w:r w:rsidRPr="00292E6C">
              <w:rPr>
                <w:rFonts w:ascii="Times New Roman" w:hAnsi="Times New Roman" w:cs="Times New Roman"/>
                <w:lang w:val="zh-CN"/>
              </w:rPr>
              <w:t xml:space="preserve"> / </w:t>
            </w:r>
            <w:r w:rsidRPr="00292E6C">
              <w:rPr>
                <w:rFonts w:ascii="Times New Roman" w:hAnsi="Times New Roman" w:cs="Times New Roman"/>
                <w:bCs/>
              </w:rPr>
              <w:fldChar w:fldCharType="begin"/>
            </w:r>
            <w:r w:rsidRPr="00292E6C">
              <w:rPr>
                <w:rFonts w:ascii="Times New Roman" w:hAnsi="Times New Roman" w:cs="Times New Roman"/>
                <w:bCs/>
              </w:rPr>
              <w:instrText>NUMPAGES</w:instrText>
            </w:r>
            <w:r w:rsidRPr="00292E6C">
              <w:rPr>
                <w:rFonts w:ascii="Times New Roman" w:hAnsi="Times New Roman" w:cs="Times New Roman"/>
                <w:bCs/>
              </w:rPr>
              <w:fldChar w:fldCharType="separate"/>
            </w:r>
            <w:r w:rsidR="006C4387">
              <w:rPr>
                <w:rFonts w:ascii="Times New Roman" w:hAnsi="Times New Roman" w:cs="Times New Roman"/>
                <w:bCs/>
                <w:noProof/>
              </w:rPr>
              <w:t>4</w:t>
            </w:r>
            <w:r w:rsidRPr="00292E6C">
              <w:rPr>
                <w:rFonts w:ascii="Times New Roman" w:hAnsi="Times New Roman" w:cs="Times New Roman"/>
                <w:bCs/>
              </w:rPr>
              <w:fldChar w:fldCharType="end"/>
            </w:r>
          </w:p>
        </w:sdtContent>
      </w:sdt>
    </w:sdtContent>
  </w:sdt>
  <w:p w:rsidR="00292E6C" w:rsidRPr="00292E6C" w:rsidRDefault="00292E6C" w:rsidP="00292E6C">
    <w:pPr>
      <w:pStyle w:val="a4"/>
      <w:jc w:val="center"/>
      <w:rPr>
        <w:rFonts w:ascii="Times New Roman" w:eastAsia="宋体" w:hAnsi="Times New Roman"/>
      </w:rPr>
    </w:pPr>
    <w:r w:rsidRPr="00B26DBA">
      <w:rPr>
        <w:rFonts w:ascii="Times New Roman" w:eastAsia="宋体" w:hAnsi="Times New Roman" w:hint="eastAsia"/>
      </w:rPr>
      <w:t>-</w:t>
    </w:r>
    <w:proofErr w:type="gramStart"/>
    <w:r w:rsidRPr="00B26DBA">
      <w:rPr>
        <w:rFonts w:ascii="Times New Roman" w:eastAsia="宋体" w:hAnsi="Times New Roman" w:hint="eastAsia"/>
      </w:rPr>
      <w:t>培尖教育</w:t>
    </w:r>
    <w:proofErr w:type="gramEnd"/>
    <w:r w:rsidRPr="00B26DBA">
      <w:rPr>
        <w:rFonts w:ascii="Times New Roman" w:eastAsia="宋体" w:hAnsi="Times New Roman" w:hint="eastAsia"/>
      </w:rPr>
      <w:t>2018</w:t>
    </w:r>
    <w:r w:rsidRPr="00B26DBA">
      <w:rPr>
        <w:rFonts w:ascii="Times New Roman" w:eastAsia="宋体" w:hAnsi="Times New Roman" w:hint="eastAsia"/>
      </w:rPr>
      <w:t>年学科竞赛夏令营杭州校区第一期物理</w:t>
    </w:r>
    <w:proofErr w:type="gramStart"/>
    <w:r w:rsidRPr="00B26DBA">
      <w:rPr>
        <w:rFonts w:ascii="Times New Roman" w:eastAsia="宋体" w:hAnsi="Times New Roman" w:hint="eastAsia"/>
      </w:rPr>
      <w:t>刷题班</w:t>
    </w:r>
    <w:proofErr w:type="gramEnd"/>
    <w:r w:rsidRPr="00B26DBA">
      <w:rPr>
        <w:rFonts w:ascii="Times New Roman" w:eastAsia="宋体" w:hAnsi="Times New Roman"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70A1" w:rsidRDefault="00A470A1" w:rsidP="00292E6C">
      <w:r>
        <w:separator/>
      </w:r>
    </w:p>
  </w:footnote>
  <w:footnote w:type="continuationSeparator" w:id="0">
    <w:p w:rsidR="00A470A1" w:rsidRDefault="00A470A1" w:rsidP="00292E6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2E6C" w:rsidRDefault="00A470A1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20527672" o:spid="_x0000_s2050" type="#_x0000_t75" style="position:absolute;left:0;text-align:left;margin-left:0;margin-top:0;width:453.25pt;height:453.25pt;z-index:-251657216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2E6C" w:rsidRDefault="00A470A1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20527673" o:spid="_x0000_s2051" type="#_x0000_t75" style="position:absolute;left:0;text-align:left;margin-left:0;margin-top:0;width:453.25pt;height:453.25pt;z-index:-251656192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  <w:r w:rsidR="00292E6C">
      <w:rPr>
        <w:noProof/>
      </w:rPr>
      <w:drawing>
        <wp:inline distT="0" distB="0" distL="0" distR="0" wp14:anchorId="6EA756D8" wp14:editId="24BB8140">
          <wp:extent cx="5725650" cy="360000"/>
          <wp:effectExtent l="0" t="0" r="0" b="2540"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25650" cy="3600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2E6C" w:rsidRDefault="00A470A1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20527671" o:spid="_x0000_s2049" type="#_x0000_t75" style="position:absolute;left:0;text-align:left;margin-left:0;margin-top:0;width:453.25pt;height:453.25pt;z-index:-251658240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7EEE"/>
    <w:rsid w:val="00027EEE"/>
    <w:rsid w:val="00292E6C"/>
    <w:rsid w:val="002D6A1A"/>
    <w:rsid w:val="003A7DB4"/>
    <w:rsid w:val="00493F8D"/>
    <w:rsid w:val="00545F07"/>
    <w:rsid w:val="005F1E8D"/>
    <w:rsid w:val="006C4387"/>
    <w:rsid w:val="007A5B54"/>
    <w:rsid w:val="00A470A1"/>
    <w:rsid w:val="00BC7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BC75A031-7973-4CAE-8D72-1D382E1F30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92E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92E6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92E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92E6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63" Type="http://schemas.openxmlformats.org/officeDocument/2006/relationships/image" Target="media/image29.wmf"/><Relationship Id="rId84" Type="http://schemas.openxmlformats.org/officeDocument/2006/relationships/image" Target="media/image52.emf"/><Relationship Id="rId138" Type="http://schemas.openxmlformats.org/officeDocument/2006/relationships/image" Target="media/image66.emf"/><Relationship Id="rId159" Type="http://schemas.openxmlformats.org/officeDocument/2006/relationships/image" Target="media/image76.emf"/><Relationship Id="rId170" Type="http://schemas.openxmlformats.org/officeDocument/2006/relationships/oleObject" Target="embeddings/oleObject54.bin"/><Relationship Id="rId191" Type="http://schemas.openxmlformats.org/officeDocument/2006/relationships/oleObject" Target="embeddings/oleObject65.bin"/><Relationship Id="rId196" Type="http://schemas.openxmlformats.org/officeDocument/2006/relationships/header" Target="header2.xml"/><Relationship Id="rId200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image" Target="media/image6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6.emf"/><Relationship Id="rId58" Type="http://schemas.openxmlformats.org/officeDocument/2006/relationships/image" Target="media/image35.emf"/><Relationship Id="rId74" Type="http://schemas.openxmlformats.org/officeDocument/2006/relationships/oleObject" Target="embeddings/oleObject26.bin"/><Relationship Id="rId79" Type="http://schemas.openxmlformats.org/officeDocument/2006/relationships/image" Target="media/image38.emf"/><Relationship Id="rId102" Type="http://schemas.openxmlformats.org/officeDocument/2006/relationships/image" Target="media/image49.emf"/><Relationship Id="rId123" Type="http://schemas.openxmlformats.org/officeDocument/2006/relationships/image" Target="media/image58.emf"/><Relationship Id="rId128" Type="http://schemas.openxmlformats.org/officeDocument/2006/relationships/oleObject" Target="embeddings/oleObject43.bin"/><Relationship Id="rId144" Type="http://schemas.openxmlformats.org/officeDocument/2006/relationships/image" Target="media/image86.emf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0" Type="http://schemas.openxmlformats.org/officeDocument/2006/relationships/oleObject" Target="embeddings/oleObject28.bin"/><Relationship Id="rId95" Type="http://schemas.openxmlformats.org/officeDocument/2006/relationships/image" Target="media/image45.wmf"/><Relationship Id="rId160" Type="http://schemas.openxmlformats.org/officeDocument/2006/relationships/image" Target="media/image77.emf"/><Relationship Id="rId165" Type="http://schemas.openxmlformats.org/officeDocument/2006/relationships/image" Target="media/image101.emf"/><Relationship Id="rId181" Type="http://schemas.openxmlformats.org/officeDocument/2006/relationships/image" Target="media/image87.wmf"/><Relationship Id="rId186" Type="http://schemas.openxmlformats.org/officeDocument/2006/relationships/image" Target="media/image89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37.bin"/><Relationship Id="rId118" Type="http://schemas.openxmlformats.org/officeDocument/2006/relationships/oleObject" Target="embeddings/oleObject40.bin"/><Relationship Id="rId134" Type="http://schemas.openxmlformats.org/officeDocument/2006/relationships/oleObject" Target="embeddings/oleObject46.bin"/><Relationship Id="rId139" Type="http://schemas.openxmlformats.org/officeDocument/2006/relationships/image" Target="media/image67.emf"/><Relationship Id="rId80" Type="http://schemas.openxmlformats.org/officeDocument/2006/relationships/image" Target="media/image39.emf"/><Relationship Id="rId85" Type="http://schemas.openxmlformats.org/officeDocument/2006/relationships/image" Target="media/image53.emf"/><Relationship Id="rId150" Type="http://schemas.openxmlformats.org/officeDocument/2006/relationships/oleObject" Target="embeddings/oleObject49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57.bin"/><Relationship Id="rId192" Type="http://schemas.openxmlformats.org/officeDocument/2006/relationships/image" Target="media/image92.wmf"/><Relationship Id="rId197" Type="http://schemas.openxmlformats.org/officeDocument/2006/relationships/footer" Target="footer1.xml"/><Relationship Id="rId12" Type="http://schemas.openxmlformats.org/officeDocument/2006/relationships/image" Target="media/image7.emf"/><Relationship Id="rId17" Type="http://schemas.openxmlformats.org/officeDocument/2006/relationships/oleObject" Target="embeddings/oleObject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7.wmf"/><Relationship Id="rId103" Type="http://schemas.openxmlformats.org/officeDocument/2006/relationships/image" Target="media/image50.emf"/><Relationship Id="rId108" Type="http://schemas.openxmlformats.org/officeDocument/2006/relationships/oleObject" Target="embeddings/oleObject34.bin"/><Relationship Id="rId124" Type="http://schemas.openxmlformats.org/officeDocument/2006/relationships/image" Target="media/image59.emf"/><Relationship Id="rId129" Type="http://schemas.openxmlformats.org/officeDocument/2006/relationships/image" Target="media/image61.wmf"/><Relationship Id="rId54" Type="http://schemas.openxmlformats.org/officeDocument/2006/relationships/image" Target="media/image31.emf"/><Relationship Id="rId70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31.bin"/><Relationship Id="rId140" Type="http://schemas.openxmlformats.org/officeDocument/2006/relationships/image" Target="media/image68.emf"/><Relationship Id="rId145" Type="http://schemas.openxmlformats.org/officeDocument/2006/relationships/image" Target="media/image87.emf"/><Relationship Id="rId161" Type="http://schemas.openxmlformats.org/officeDocument/2006/relationships/image" Target="media/image78.emf"/><Relationship Id="rId166" Type="http://schemas.openxmlformats.org/officeDocument/2006/relationships/image" Target="media/image102.emf"/><Relationship Id="rId182" Type="http://schemas.openxmlformats.org/officeDocument/2006/relationships/oleObject" Target="embeddings/oleObject60.bin"/><Relationship Id="rId187" Type="http://schemas.openxmlformats.org/officeDocument/2006/relationships/oleObject" Target="embeddings/oleObject6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49" Type="http://schemas.openxmlformats.org/officeDocument/2006/relationships/image" Target="media/image22.e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1" Type="http://schemas.openxmlformats.org/officeDocument/2006/relationships/image" Target="media/image40.emf"/><Relationship Id="rId86" Type="http://schemas.openxmlformats.org/officeDocument/2006/relationships/image" Target="media/image54.emf"/><Relationship Id="rId130" Type="http://schemas.openxmlformats.org/officeDocument/2006/relationships/oleObject" Target="embeddings/oleObject4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52.bin"/><Relationship Id="rId177" Type="http://schemas.openxmlformats.org/officeDocument/2006/relationships/image" Target="media/image85.wmf"/><Relationship Id="rId198" Type="http://schemas.openxmlformats.org/officeDocument/2006/relationships/header" Target="header3.xml"/><Relationship Id="rId172" Type="http://schemas.openxmlformats.org/officeDocument/2006/relationships/oleObject" Target="embeddings/oleObject55.bin"/><Relationship Id="rId193" Type="http://schemas.openxmlformats.org/officeDocument/2006/relationships/oleObject" Target="embeddings/oleObject66.bin"/><Relationship Id="rId13" Type="http://schemas.openxmlformats.org/officeDocument/2006/relationships/image" Target="media/image8.e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3.emf"/><Relationship Id="rId55" Type="http://schemas.openxmlformats.org/officeDocument/2006/relationships/image" Target="media/image32.emf"/><Relationship Id="rId76" Type="http://schemas.openxmlformats.org/officeDocument/2006/relationships/oleObject" Target="embeddings/oleObject27.bin"/><Relationship Id="rId97" Type="http://schemas.openxmlformats.org/officeDocument/2006/relationships/image" Target="media/image46.wmf"/><Relationship Id="rId104" Type="http://schemas.openxmlformats.org/officeDocument/2006/relationships/image" Target="media/image60.emf"/><Relationship Id="rId120" Type="http://schemas.openxmlformats.org/officeDocument/2006/relationships/oleObject" Target="embeddings/oleObject41.bin"/><Relationship Id="rId125" Type="http://schemas.openxmlformats.org/officeDocument/2006/relationships/image" Target="media/image72.emf"/><Relationship Id="rId141" Type="http://schemas.openxmlformats.org/officeDocument/2006/relationships/image" Target="media/image69.emf"/><Relationship Id="rId146" Type="http://schemas.openxmlformats.org/officeDocument/2006/relationships/image" Target="media/image88.emf"/><Relationship Id="rId167" Type="http://schemas.openxmlformats.org/officeDocument/2006/relationships/image" Target="media/image103.emf"/><Relationship Id="rId188" Type="http://schemas.openxmlformats.org/officeDocument/2006/relationships/image" Target="media/image90.wmf"/><Relationship Id="rId7" Type="http://schemas.openxmlformats.org/officeDocument/2006/relationships/image" Target="media/image2.png"/><Relationship Id="rId71" Type="http://schemas.openxmlformats.org/officeDocument/2006/relationships/image" Target="media/image33.wmf"/><Relationship Id="rId92" Type="http://schemas.openxmlformats.org/officeDocument/2006/relationships/oleObject" Target="embeddings/oleObject29.bin"/><Relationship Id="rId162" Type="http://schemas.openxmlformats.org/officeDocument/2006/relationships/image" Target="media/image79.emf"/><Relationship Id="rId183" Type="http://schemas.openxmlformats.org/officeDocument/2006/relationships/image" Target="media/image88.wmf"/><Relationship Id="rId2" Type="http://schemas.openxmlformats.org/officeDocument/2006/relationships/settings" Target="setting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2.bin"/><Relationship Id="rId87" Type="http://schemas.openxmlformats.org/officeDocument/2006/relationships/image" Target="media/image55.emf"/><Relationship Id="rId110" Type="http://schemas.openxmlformats.org/officeDocument/2006/relationships/oleObject" Target="embeddings/oleObject35.bin"/><Relationship Id="rId115" Type="http://schemas.openxmlformats.org/officeDocument/2006/relationships/oleObject" Target="embeddings/oleObject38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4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58.bin"/><Relationship Id="rId61" Type="http://schemas.openxmlformats.org/officeDocument/2006/relationships/image" Target="media/image28.wmf"/><Relationship Id="rId82" Type="http://schemas.openxmlformats.org/officeDocument/2006/relationships/image" Target="media/image41.emf"/><Relationship Id="rId152" Type="http://schemas.openxmlformats.org/officeDocument/2006/relationships/oleObject" Target="embeddings/oleObject50.bin"/><Relationship Id="rId173" Type="http://schemas.openxmlformats.org/officeDocument/2006/relationships/image" Target="media/image83.wmf"/><Relationship Id="rId194" Type="http://schemas.openxmlformats.org/officeDocument/2006/relationships/image" Target="media/image93.jpeg"/><Relationship Id="rId199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image" Target="media/image33.emf"/><Relationship Id="rId77" Type="http://schemas.openxmlformats.org/officeDocument/2006/relationships/image" Target="media/image36.emf"/><Relationship Id="rId100" Type="http://schemas.openxmlformats.org/officeDocument/2006/relationships/oleObject" Target="embeddings/oleObject33.bin"/><Relationship Id="rId105" Type="http://schemas.openxmlformats.org/officeDocument/2006/relationships/image" Target="media/image61.emf"/><Relationship Id="rId126" Type="http://schemas.openxmlformats.org/officeDocument/2006/relationships/image" Target="media/image73.emf"/><Relationship Id="rId147" Type="http://schemas.openxmlformats.org/officeDocument/2006/relationships/image" Target="media/image70.wmf"/><Relationship Id="rId168" Type="http://schemas.openxmlformats.org/officeDocument/2006/relationships/image" Target="media/image104.emf"/><Relationship Id="rId8" Type="http://schemas.openxmlformats.org/officeDocument/2006/relationships/image" Target="media/image3.emf"/><Relationship Id="rId51" Type="http://schemas.openxmlformats.org/officeDocument/2006/relationships/image" Target="media/image24.emf"/><Relationship Id="rId72" Type="http://schemas.openxmlformats.org/officeDocument/2006/relationships/oleObject" Target="embeddings/oleObject2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32.bin"/><Relationship Id="rId121" Type="http://schemas.openxmlformats.org/officeDocument/2006/relationships/image" Target="media/image57.wmf"/><Relationship Id="rId142" Type="http://schemas.openxmlformats.org/officeDocument/2006/relationships/image" Target="media/image84.emf"/><Relationship Id="rId163" Type="http://schemas.openxmlformats.org/officeDocument/2006/relationships/image" Target="media/image80.emf"/><Relationship Id="rId184" Type="http://schemas.openxmlformats.org/officeDocument/2006/relationships/oleObject" Target="embeddings/oleObject61.bin"/><Relationship Id="rId189" Type="http://schemas.openxmlformats.org/officeDocument/2006/relationships/oleObject" Target="embeddings/oleObject6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39.bin"/><Relationship Id="rId137" Type="http://schemas.openxmlformats.org/officeDocument/2006/relationships/image" Target="media/image65.emf"/><Relationship Id="rId158" Type="http://schemas.openxmlformats.org/officeDocument/2006/relationships/oleObject" Target="embeddings/oleObject5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0.bin"/><Relationship Id="rId83" Type="http://schemas.openxmlformats.org/officeDocument/2006/relationships/image" Target="media/image51.emf"/><Relationship Id="rId88" Type="http://schemas.openxmlformats.org/officeDocument/2006/relationships/image" Target="media/image56.emf"/><Relationship Id="rId111" Type="http://schemas.openxmlformats.org/officeDocument/2006/relationships/image" Target="media/image53.wmf"/><Relationship Id="rId132" Type="http://schemas.openxmlformats.org/officeDocument/2006/relationships/oleObject" Target="embeddings/oleObject4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56.bin"/><Relationship Id="rId179" Type="http://schemas.openxmlformats.org/officeDocument/2006/relationships/image" Target="media/image86.wmf"/><Relationship Id="rId195" Type="http://schemas.openxmlformats.org/officeDocument/2006/relationships/header" Target="header1.xml"/><Relationship Id="rId190" Type="http://schemas.openxmlformats.org/officeDocument/2006/relationships/image" Target="media/image91.wmf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4.emf"/><Relationship Id="rId106" Type="http://schemas.openxmlformats.org/officeDocument/2006/relationships/image" Target="media/image62.emf"/><Relationship Id="rId127" Type="http://schemas.openxmlformats.org/officeDocument/2006/relationships/image" Target="media/image60.wmf"/><Relationship Id="rId10" Type="http://schemas.openxmlformats.org/officeDocument/2006/relationships/image" Target="media/image5.png"/><Relationship Id="rId31" Type="http://schemas.openxmlformats.org/officeDocument/2006/relationships/image" Target="media/image13.wmf"/><Relationship Id="rId52" Type="http://schemas.openxmlformats.org/officeDocument/2006/relationships/image" Target="media/image25.emf"/><Relationship Id="rId73" Type="http://schemas.openxmlformats.org/officeDocument/2006/relationships/image" Target="media/image34.wmf"/><Relationship Id="rId78" Type="http://schemas.openxmlformats.org/officeDocument/2006/relationships/image" Target="media/image37.emf"/><Relationship Id="rId94" Type="http://schemas.openxmlformats.org/officeDocument/2006/relationships/oleObject" Target="embeddings/oleObject30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122" Type="http://schemas.openxmlformats.org/officeDocument/2006/relationships/oleObject" Target="embeddings/oleObject42.bin"/><Relationship Id="rId143" Type="http://schemas.openxmlformats.org/officeDocument/2006/relationships/image" Target="media/image85.emf"/><Relationship Id="rId148" Type="http://schemas.openxmlformats.org/officeDocument/2006/relationships/oleObject" Target="embeddings/oleObject48.bin"/><Relationship Id="rId164" Type="http://schemas.openxmlformats.org/officeDocument/2006/relationships/image" Target="media/image100.emf"/><Relationship Id="rId169" Type="http://schemas.openxmlformats.org/officeDocument/2006/relationships/image" Target="media/image81.wmf"/><Relationship Id="rId185" Type="http://schemas.openxmlformats.org/officeDocument/2006/relationships/oleObject" Target="embeddings/oleObject62.bin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80" Type="http://schemas.openxmlformats.org/officeDocument/2006/relationships/oleObject" Target="embeddings/oleObject59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3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51.bin"/><Relationship Id="rId175" Type="http://schemas.openxmlformats.org/officeDocument/2006/relationships/image" Target="media/image8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4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5.png"/><Relationship Id="rId1" Type="http://schemas.openxmlformats.org/officeDocument/2006/relationships/image" Target="media/image94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job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500</Words>
  <Characters>2852</Characters>
  <Application>Microsoft Office Word</Application>
  <DocSecurity>0</DocSecurity>
  <Lines>23</Lines>
  <Paragraphs>6</Paragraphs>
  <ScaleCrop>false</ScaleCrop>
  <Company/>
  <LinksUpToDate>false</LinksUpToDate>
  <CharactersWithSpaces>3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晗</dc:creator>
  <cp:keywords/>
  <dc:description/>
  <cp:lastModifiedBy>acer</cp:lastModifiedBy>
  <cp:revision>5</cp:revision>
  <dcterms:created xsi:type="dcterms:W3CDTF">2018-07-08T12:57:00Z</dcterms:created>
  <dcterms:modified xsi:type="dcterms:W3CDTF">2018-07-08T13:49:00Z</dcterms:modified>
</cp:coreProperties>
</file>